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heme/theme2.xml" ContentType="application/vnd.openxmlformats-officedocument.them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1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2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3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4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notesSlides/notesSlide5.xml" ContentType="application/vnd.openxmlformats-officedocument.presentationml.notesSlide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6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notesSlides/notesSlide7.xml" ContentType="application/vnd.openxmlformats-officedocument.presentationml.notesSlide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notesSlides/notesSlide8.xml" ContentType="application/vnd.openxmlformats-officedocument.presentationml.notesSlide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notesSlides/notesSlide9.xml" ContentType="application/vnd.openxmlformats-officedocument.presentationml.notesSlide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notesSlides/notesSlide10.xml" ContentType="application/vnd.openxmlformats-officedocument.presentationml.notesSlide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notesSlides/notesSlide11.xml" ContentType="application/vnd.openxmlformats-officedocument.presentationml.notesSlide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12.xml" ContentType="application/vnd.openxmlformats-officedocument.presentationml.notesSlide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notesSlides/notesSlide13.xml" ContentType="application/vnd.openxmlformats-officedocument.presentationml.notesSlide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notesSlides/notesSlide14.xml" ContentType="application/vnd.openxmlformats-officedocument.presentationml.notesSlide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notesSlides/notesSlide15.xml" ContentType="application/vnd.openxmlformats-officedocument.presentationml.notesSlide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notesSlides/notesSlide16.xml" ContentType="application/vnd.openxmlformats-officedocument.presentationml.notesSlide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notesSlides/notesSlide17.xml" ContentType="application/vnd.openxmlformats-officedocument.presentationml.notesSlide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notesSlides/notesSlide18.xml" ContentType="application/vnd.openxmlformats-officedocument.presentationml.notesSlide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notesSlides/notesSlide19.xml" ContentType="application/vnd.openxmlformats-officedocument.presentationml.notesSlide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notesSlides/notesSlide20.xml" ContentType="application/vnd.openxmlformats-officedocument.presentationml.notesSlide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notesSlides/notesSlide21.xml" ContentType="application/vnd.openxmlformats-officedocument.presentationml.notesSlide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notesSlides/notesSlide22.xml" ContentType="application/vnd.openxmlformats-officedocument.presentationml.notesSlide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notesSlides/notesSlide23.xml" ContentType="application/vnd.openxmlformats-officedocument.presentationml.notesSlide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6" r:id="rId1"/>
  </p:sldMasterIdLst>
  <p:notesMasterIdLst>
    <p:notesMasterId r:id="rId26"/>
  </p:notesMasterIdLst>
  <p:sldIdLst>
    <p:sldId id="256" r:id="rId2"/>
    <p:sldId id="285" r:id="rId3"/>
    <p:sldId id="282" r:id="rId4"/>
    <p:sldId id="280" r:id="rId5"/>
    <p:sldId id="281" r:id="rId6"/>
    <p:sldId id="291" r:id="rId7"/>
    <p:sldId id="283" r:id="rId8"/>
    <p:sldId id="284" r:id="rId9"/>
    <p:sldId id="286" r:id="rId10"/>
    <p:sldId id="287" r:id="rId11"/>
    <p:sldId id="290" r:id="rId12"/>
    <p:sldId id="292" r:id="rId13"/>
    <p:sldId id="293" r:id="rId14"/>
    <p:sldId id="294" r:id="rId15"/>
    <p:sldId id="295" r:id="rId16"/>
    <p:sldId id="296" r:id="rId17"/>
    <p:sldId id="297" r:id="rId18"/>
    <p:sldId id="298" r:id="rId19"/>
    <p:sldId id="300" r:id="rId20"/>
    <p:sldId id="301" r:id="rId21"/>
    <p:sldId id="288" r:id="rId22"/>
    <p:sldId id="289" r:id="rId23"/>
    <p:sldId id="302" r:id="rId24"/>
    <p:sldId id="303" r:id="rId25"/>
  </p:sldIdLst>
  <p:sldSz cx="9144000" cy="6858000" type="screen4x3"/>
  <p:notesSz cx="6858000" cy="9144000"/>
  <p:custDataLst>
    <p:tags r:id="rId27"/>
  </p:custDataLst>
  <p:defaultTextStyle>
    <a:defPPr>
      <a:defRPr lang="hu-HU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3300"/>
    <a:srgbClr val="EF482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7" autoAdjust="0"/>
    <p:restoredTop sz="78980" autoAdjust="0"/>
  </p:normalViewPr>
  <p:slideViewPr>
    <p:cSldViewPr>
      <p:cViewPr varScale="1">
        <p:scale>
          <a:sx n="74" d="100"/>
          <a:sy n="74" d="100"/>
        </p:scale>
        <p:origin x="2176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5" d="100"/>
        <a:sy n="12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84CC9E88-7962-4069-B633-A1BBBDC107B8}" type="datetimeFigureOut">
              <a:rPr lang="hu-HU"/>
              <a:pPr>
                <a:defRPr/>
              </a:pPr>
              <a:t>2022. 08. 06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u-HU" noProof="0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noProof="0"/>
              <a:t>Mintaszöveg szerkesztése</a:t>
            </a:r>
          </a:p>
          <a:p>
            <a:pPr lvl="1"/>
            <a:r>
              <a:rPr lang="hu-HU" noProof="0"/>
              <a:t>Második szint</a:t>
            </a:r>
          </a:p>
          <a:p>
            <a:pPr lvl="2"/>
            <a:r>
              <a:rPr lang="hu-HU" noProof="0"/>
              <a:t>Harmadik szint</a:t>
            </a:r>
          </a:p>
          <a:p>
            <a:pPr lvl="3"/>
            <a:r>
              <a:rPr lang="hu-HU" noProof="0"/>
              <a:t>Negyedik szint</a:t>
            </a:r>
          </a:p>
          <a:p>
            <a:pPr lvl="4"/>
            <a:r>
              <a:rPr lang="hu-HU" noProof="0"/>
              <a:t>Ötödik szint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EA81BC7-CE96-4D48-B98B-ED0F73D855CE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2743867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/>
              <a:t>Üdvözlök minden kedves Kollégát! A mai napon tovább folytatjuk a statisztikai módszerek megismerését.</a:t>
            </a:r>
          </a:p>
        </p:txBody>
      </p:sp>
      <p:sp>
        <p:nvSpPr>
          <p:cNvPr id="29700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968606F-0CDD-4006-8FCF-3AEEA1368A38}" type="slidenum">
              <a:rPr lang="hu-HU" altLang="hu-HU" sz="1200"/>
              <a:pPr eaLnBrk="1" hangingPunct="1"/>
              <a:t>1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40784454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/>
              <a:t>A következő kérdés annak megválaszolása, hogy milyen típusú ARMA modell illesztésével próbálkozzunk, illetve milyen legyen az autoregresszivitás (p) és/vagy,a mozgóátlagolás (q) rendje. Erre a kérdésre a választ a tapasztalati, vagy a transzformált idősor ACF és PACF értékei alapján adjuk meg. A modellezés ezen fázisát </a:t>
            </a:r>
            <a:r>
              <a:rPr lang="hu-HU" altLang="hu-HU" i="1"/>
              <a:t>modellazonosításnak (identifikációnak) nevezi a szakirodalom.</a:t>
            </a:r>
            <a:endParaRPr lang="hu-HU" altLang="hu-HU"/>
          </a:p>
        </p:txBody>
      </p:sp>
      <p:sp>
        <p:nvSpPr>
          <p:cNvPr id="38916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E374160-7A54-47A2-AE21-1884771F9ACD}" type="slidenum">
              <a:rPr lang="hu-HU" altLang="hu-HU" sz="1200"/>
              <a:pPr eaLnBrk="1" hangingPunct="1"/>
              <a:t>10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9226516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/>
              <a:t>Ahhoz, hogy egy modellbecslést el tudjunk végezni, szükségünk van az autokorrelációs és parciális autokorrelációs függvényekre. A képletek itt láthatók a fólián.</a:t>
            </a:r>
          </a:p>
          <a:p>
            <a:pPr eaLnBrk="1" hangingPunct="1"/>
            <a:endParaRPr lang="hu-HU" altLang="hu-HU"/>
          </a:p>
          <a:p>
            <a:pPr eaLnBrk="1" hangingPunct="1"/>
            <a:r>
              <a:rPr lang="hu-HU" altLang="hu-HU"/>
              <a:t>Figyeljük meg, hogy Rk és R*k a parciális korrelációs függvény kiszámításánál csak az utolsó sorban tér el egymástól.</a:t>
            </a:r>
          </a:p>
        </p:txBody>
      </p:sp>
      <p:sp>
        <p:nvSpPr>
          <p:cNvPr id="39940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64690D0-C919-43D3-8515-48DEDE28AEA7}" type="slidenum">
              <a:rPr lang="hu-HU" altLang="hu-HU" sz="1200"/>
              <a:pPr eaLnBrk="1" hangingPunct="1"/>
              <a:t>11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9931452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 dirty="0"/>
              <a:t>Lássuk, hogyan használhatók identifikációra az előbb áttekintett függvények!</a:t>
            </a:r>
          </a:p>
        </p:txBody>
      </p:sp>
      <p:sp>
        <p:nvSpPr>
          <p:cNvPr id="40964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8C1C45E-42E0-488B-BD7C-CCF59BA1D9A6}" type="slidenum">
              <a:rPr lang="hu-HU" altLang="hu-HU" sz="1200"/>
              <a:pPr eaLnBrk="1" hangingPunct="1"/>
              <a:t>12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1923720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/>
              <a:t>MA(1) folyamat esetén a PACF lecseng. Az ACF-nek lesz a </a:t>
            </a:r>
            <a:r>
              <a:rPr lang="hu-HU" altLang="hu-HU" i="1"/>
              <a:t>c</a:t>
            </a:r>
            <a:r>
              <a:rPr lang="hu-HU" altLang="hu-HU" baseline="-25000"/>
              <a:t>1</a:t>
            </a:r>
            <a:r>
              <a:rPr lang="hu-HU" altLang="hu-HU"/>
              <a:t> előjelétől függően pozitív vagy negatív értéke.</a:t>
            </a:r>
          </a:p>
        </p:txBody>
      </p:sp>
      <p:sp>
        <p:nvSpPr>
          <p:cNvPr id="41988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0D63EA4-A682-4E0D-8600-FD00081B45F9}" type="slidenum">
              <a:rPr lang="hu-HU" altLang="hu-HU" sz="1200"/>
              <a:pPr eaLnBrk="1" hangingPunct="1"/>
              <a:t>13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33008394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/>
              <a:t>MA(2)-nél is PACF lecseng, míg ACF-nek lesz 2 szignifikáns értéke.</a:t>
            </a:r>
          </a:p>
        </p:txBody>
      </p:sp>
      <p:sp>
        <p:nvSpPr>
          <p:cNvPr id="43012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89CB030-74F5-4CC3-8AAD-5AA7AFBD4BBE}" type="slidenum">
              <a:rPr lang="hu-HU" altLang="hu-HU" sz="1200"/>
              <a:pPr eaLnBrk="1" hangingPunct="1"/>
              <a:t>14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15135184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/>
              <a:t>Az ACF és a PACF függvény is a c paramétereitől függ.</a:t>
            </a:r>
          </a:p>
        </p:txBody>
      </p:sp>
      <p:sp>
        <p:nvSpPr>
          <p:cNvPr id="44036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180DD51-C648-456B-BB9E-D383036A4D13}" type="slidenum">
              <a:rPr lang="hu-HU" altLang="hu-HU" sz="1200"/>
              <a:pPr eaLnBrk="1" hangingPunct="1"/>
              <a:t>15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32559613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/>
              <a:t>AR(1) folyamatnál pont fordítva. Az ACF fog lecsengeni, míg a PACF-nek lesz egy szignifikáns értéke.</a:t>
            </a:r>
          </a:p>
        </p:txBody>
      </p:sp>
      <p:sp>
        <p:nvSpPr>
          <p:cNvPr id="45060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2A7F68A-A269-4292-A9F5-10CA7DD1E7E7}" type="slidenum">
              <a:rPr lang="hu-HU" altLang="hu-HU" sz="1200"/>
              <a:pPr eaLnBrk="1" hangingPunct="1"/>
              <a:t>16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2666209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/>
              <a:t>AR(2)-nél pedig 2 szignifikáns érték jelenik meg.</a:t>
            </a:r>
          </a:p>
        </p:txBody>
      </p:sp>
      <p:sp>
        <p:nvSpPr>
          <p:cNvPr id="46084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F76B51F-75F9-4437-BB87-B730D8A0BBE2}" type="slidenum">
              <a:rPr lang="hu-HU" altLang="hu-HU" sz="1200"/>
              <a:pPr eaLnBrk="1" hangingPunct="1"/>
              <a:t>17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636273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/>
              <a:t>Előjeltől függően a szignifikáns értékek is változnak.</a:t>
            </a:r>
          </a:p>
        </p:txBody>
      </p:sp>
      <p:sp>
        <p:nvSpPr>
          <p:cNvPr id="47108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09CD346-A2CF-487E-808D-7AEB4CDFB828}" type="slidenum">
              <a:rPr lang="hu-HU" altLang="hu-HU" sz="1200"/>
              <a:pPr eaLnBrk="1" hangingPunct="1"/>
              <a:t>18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27783303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/>
              <a:t>Ha AR és MA együttesen van jelen, akkor mindkét függvény lecseng, vagy egy idő után nem lesz szignifikáns.</a:t>
            </a:r>
          </a:p>
        </p:txBody>
      </p:sp>
      <p:sp>
        <p:nvSpPr>
          <p:cNvPr id="48132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1A616D6-FD27-48C6-A9F9-7E7E6E675654}" type="slidenum">
              <a:rPr lang="hu-HU" altLang="hu-HU" sz="1200"/>
              <a:pPr eaLnBrk="1" hangingPunct="1"/>
              <a:t>19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39682242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/>
              <a:t>A mai előadáson sztochasztikus folyamatokkal foglalkozunk. Egy sztochasztikus folyamat lehet folytonos vagy diszkrét. Mi most elsősorban a diszkrét folyamatokkal foglalkozunk.</a:t>
            </a:r>
          </a:p>
        </p:txBody>
      </p:sp>
      <p:sp>
        <p:nvSpPr>
          <p:cNvPr id="30724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CD2EE15-4A87-400B-BEE0-4835A62B8ACC}" type="slidenum">
              <a:rPr lang="hu-HU" altLang="hu-HU" sz="1200"/>
              <a:pPr eaLnBrk="1" hangingPunct="1"/>
              <a:t>2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29546406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/>
              <a:t>A különböző előjelű paraméterek esetén az ACF és PACF függvények is változnak.</a:t>
            </a:r>
          </a:p>
        </p:txBody>
      </p:sp>
      <p:sp>
        <p:nvSpPr>
          <p:cNvPr id="49156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7B48BA5-8110-472A-988F-97504F4F3142}" type="slidenum">
              <a:rPr lang="hu-HU" altLang="hu-HU" sz="1200"/>
              <a:pPr eaLnBrk="1" hangingPunct="1"/>
              <a:t>20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26527082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/>
              <a:t>Ha identifikáltuk a folyamatot, </a:t>
            </a:r>
          </a:p>
          <a:p>
            <a:pPr eaLnBrk="1" hangingPunct="1"/>
            <a:endParaRPr lang="hu-HU" altLang="hu-HU"/>
          </a:p>
          <a:p>
            <a:pPr eaLnBrk="1" hangingPunct="1"/>
            <a:r>
              <a:rPr lang="hu-HU" altLang="hu-HU"/>
              <a:t>akkor a modellezés lépései alapvetően megfelelnek a már ismert lineáris regressziós modellezésnek. </a:t>
            </a:r>
          </a:p>
          <a:p>
            <a:pPr eaLnBrk="1" hangingPunct="1"/>
            <a:endParaRPr lang="hu-HU" altLang="hu-HU"/>
          </a:p>
          <a:p>
            <a:pPr eaLnBrk="1" hangingPunct="1"/>
            <a:r>
              <a:rPr lang="hu-HU" altLang="hu-HU"/>
              <a:t>A választott </a:t>
            </a:r>
            <a:r>
              <a:rPr lang="hu-HU" altLang="hu-HU" i="1"/>
              <a:t>modell paraméterbecslése után a modell ellenőrzése következik. A modell ellenőrzése során vizsgáljuk azt, hogy paraméterei </a:t>
            </a:r>
            <a:r>
              <a:rPr lang="hu-HU" altLang="hu-HU"/>
              <a:t>szignifikánsak-e, illetve véletlen változóik fehér zaj folyamatot követnek-e.</a:t>
            </a:r>
          </a:p>
        </p:txBody>
      </p:sp>
      <p:sp>
        <p:nvSpPr>
          <p:cNvPr id="50180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7ECE7BE-BB6E-49AC-B7DE-6AB979226818}" type="slidenum">
              <a:rPr lang="hu-HU" altLang="hu-HU" sz="1200"/>
              <a:pPr eaLnBrk="1" hangingPunct="1"/>
              <a:t>21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4352881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/>
              <a:t>Fontos, hogy speciálisan az ARMA modelleknek van stacionaritási és invertibilitási feltétele is, melyek a modell paramétereinek értékére vonatkozó megszorításokként jelennek meg. </a:t>
            </a:r>
          </a:p>
          <a:p>
            <a:pPr eaLnBrk="1" hangingPunct="1"/>
            <a:endParaRPr lang="hu-HU" altLang="hu-HU"/>
          </a:p>
          <a:p>
            <a:pPr eaLnBrk="1" hangingPunct="1"/>
            <a:r>
              <a:rPr lang="hu-HU" altLang="hu-HU"/>
              <a:t>Ezután döntünk arról, hogy felhasználható-e az illesztett modell </a:t>
            </a:r>
            <a:r>
              <a:rPr lang="hu-HU" altLang="hu-HU" i="1"/>
              <a:t>elemzésre, előrejelzésre, vagy más </a:t>
            </a:r>
            <a:r>
              <a:rPr lang="hu-HU" altLang="hu-HU"/>
              <a:t>modell választásával kell próbálkoznunk. </a:t>
            </a:r>
          </a:p>
          <a:p>
            <a:pPr eaLnBrk="1" hangingPunct="1"/>
            <a:endParaRPr lang="hu-HU" altLang="hu-HU"/>
          </a:p>
        </p:txBody>
      </p:sp>
      <p:sp>
        <p:nvSpPr>
          <p:cNvPr id="51204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ABD0C37-5A75-4B92-BA1E-3F8E4AFC82BE}" type="slidenum">
              <a:rPr lang="hu-HU" altLang="hu-HU" sz="1200"/>
              <a:pPr eaLnBrk="1" hangingPunct="1"/>
              <a:t>22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2425872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/>
              <a:t>Az előrejelzésnél azonban figyelni kell arra, hogy az előrejelzés hibája is növekszik, minél inkább előretekintünk.</a:t>
            </a:r>
          </a:p>
        </p:txBody>
      </p:sp>
      <p:sp>
        <p:nvSpPr>
          <p:cNvPr id="52228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9816D7A-79F6-4E65-AAEA-42FB44FEFF72}" type="slidenum">
              <a:rPr lang="hu-HU" altLang="hu-HU" sz="1200"/>
              <a:pPr eaLnBrk="1" hangingPunct="1"/>
              <a:t>23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15831836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/>
              <a:t>Köszönöm mindenkinek a megtisztelő figyelmet. A következő órán az előrejelzéssel fognak részletesebben foglalkozni.</a:t>
            </a:r>
          </a:p>
        </p:txBody>
      </p:sp>
      <p:sp>
        <p:nvSpPr>
          <p:cNvPr id="53252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8F4C4CC-525E-480F-8E08-0DDF160B03E3}" type="slidenum">
              <a:rPr lang="hu-HU" altLang="hu-HU" sz="1200"/>
              <a:pPr eaLnBrk="1" hangingPunct="1"/>
              <a:t>24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37260253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/>
              <a:t>Az idősorelemzésnek többféle modellje ismert. A determinisztikus modell esetén azt vizsgáljuk, hogy az idősorok előre meghatározott pályát követnek-e. Hosszú távú hatásokat vizsgálunk. A véletlennel keveset foglalkozunk. A sztochasztikus idősorelemzésnél elsősorban a rövidtávú hatásokkal foglalkozunk, ahol a véletlennek is fontos szerepe van.</a:t>
            </a:r>
          </a:p>
        </p:txBody>
      </p:sp>
      <p:sp>
        <p:nvSpPr>
          <p:cNvPr id="31748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27DAB8D-F3D8-4E86-A50A-0E9F0395B1F6}" type="slidenum">
              <a:rPr lang="hu-HU" altLang="hu-HU" sz="1200"/>
              <a:pPr eaLnBrk="1" hangingPunct="1"/>
              <a:t>3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35549275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 dirty="0"/>
              <a:t>Egy idősort általában 4 komponensre szoktunk felbontani. A trend az idősor alakulásának fő irányát mutatja meg. Egy hosszabb távú tendenciát mutat.</a:t>
            </a:r>
          </a:p>
          <a:p>
            <a:pPr eaLnBrk="1" hangingPunct="1"/>
            <a:endParaRPr lang="hu-HU" altLang="hu-HU" dirty="0"/>
          </a:p>
          <a:p>
            <a:pPr eaLnBrk="1" hangingPunct="1"/>
            <a:r>
              <a:rPr lang="hu-HU" altLang="hu-HU" dirty="0"/>
              <a:t>A szezonális idényszerű ingadozás szabályos időszakonként visszatérő, állandó periódushosszúságú hullámzás, amely mindig azonos irányban téríti el az idősor értékét az alapirányzattól.</a:t>
            </a:r>
          </a:p>
          <a:p>
            <a:pPr eaLnBrk="1" hangingPunct="1"/>
            <a:endParaRPr lang="hu-HU" altLang="hu-HU" dirty="0"/>
          </a:p>
          <a:p>
            <a:pPr eaLnBrk="1" hangingPunct="1"/>
            <a:r>
              <a:rPr lang="hu-HU" altLang="hu-HU" dirty="0"/>
              <a:t>Ciklus a trend alatti vagy feletti tartósabb mozgás. Szabálytalan periodikus ingadozás általában hosszabb idősoroknál figyelhető meg. </a:t>
            </a:r>
          </a:p>
          <a:p>
            <a:pPr eaLnBrk="1" hangingPunct="1"/>
            <a:endParaRPr lang="hu-HU" altLang="hu-HU" dirty="0"/>
          </a:p>
          <a:p>
            <a:pPr eaLnBrk="1" hangingPunct="1"/>
            <a:r>
              <a:rPr lang="hu-HU" altLang="hu-HU" dirty="0"/>
              <a:t>Illetve beszélhetünk véletlen ingadozásról is.</a:t>
            </a:r>
          </a:p>
          <a:p>
            <a:pPr eaLnBrk="1" hangingPunct="1"/>
            <a:endParaRPr lang="hu-HU" altLang="hu-HU" dirty="0"/>
          </a:p>
        </p:txBody>
      </p:sp>
      <p:sp>
        <p:nvSpPr>
          <p:cNvPr id="32772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97FFE55-D790-4A67-ABC9-F0A047037391}" type="slidenum">
              <a:rPr lang="hu-HU" altLang="hu-HU" sz="1200"/>
              <a:pPr eaLnBrk="1" hangingPunct="1"/>
              <a:t>4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14962063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 dirty="0"/>
              <a:t>Az egyes komponensek közötti kapcsolatokat additív, illetve </a:t>
            </a:r>
            <a:r>
              <a:rPr lang="hu-HU" altLang="hu-HU" dirty="0" err="1"/>
              <a:t>multiplikatív</a:t>
            </a:r>
            <a:r>
              <a:rPr lang="hu-HU" altLang="hu-HU" dirty="0"/>
              <a:t> modellek segítségével jellemezhetjük. Ha az idősorértékek </a:t>
            </a:r>
            <a:r>
              <a:rPr lang="hu-HU" altLang="hu-HU" dirty="0" err="1"/>
              <a:t>pozitívak</a:t>
            </a:r>
            <a:r>
              <a:rPr lang="hu-HU" altLang="hu-HU" dirty="0"/>
              <a:t>, akkor a </a:t>
            </a:r>
            <a:r>
              <a:rPr lang="hu-HU" altLang="hu-HU" dirty="0" err="1"/>
              <a:t>multiplikatív</a:t>
            </a:r>
            <a:r>
              <a:rPr lang="hu-HU" altLang="hu-HU" dirty="0"/>
              <a:t> modell </a:t>
            </a:r>
            <a:r>
              <a:rPr lang="hu-HU" altLang="hu-HU" dirty="0" err="1"/>
              <a:t>logaritmizálva</a:t>
            </a:r>
            <a:r>
              <a:rPr lang="hu-HU" altLang="hu-HU" dirty="0"/>
              <a:t> additív modellé alakítható.</a:t>
            </a:r>
          </a:p>
        </p:txBody>
      </p:sp>
      <p:sp>
        <p:nvSpPr>
          <p:cNvPr id="33796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6E04EE3-DA2F-4DE2-8930-181FC4F85ADE}" type="slidenum">
              <a:rPr lang="hu-HU" altLang="hu-HU" sz="1200"/>
              <a:pPr eaLnBrk="1" hangingPunct="1"/>
              <a:t>5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20623811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/>
              <a:t>A sztochasztikus modellezésnél feltesszük, hogy a folyamatok stacioner folyamatok, vagy stacionerré alakítható folyamatok (pl. trend kiszűrése után).</a:t>
            </a:r>
          </a:p>
          <a:p>
            <a:pPr eaLnBrk="1" hangingPunct="1"/>
            <a:endParaRPr lang="hu-HU" altLang="hu-HU"/>
          </a:p>
          <a:p>
            <a:pPr eaLnBrk="1" hangingPunct="1"/>
            <a:r>
              <a:rPr lang="hu-HU" altLang="hu-HU"/>
              <a:t>A stacionaritás során feltesszük, hogy a folyamatunk stabil, előre jelezhető, nincs trendhatás, és a folyamat várható értéke, varianciája, autokovarianciája időfüggetlenek.</a:t>
            </a:r>
          </a:p>
        </p:txBody>
      </p:sp>
      <p:sp>
        <p:nvSpPr>
          <p:cNvPr id="34820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CF33F7C-1E97-4C90-8605-201812979C4B}" type="slidenum">
              <a:rPr lang="hu-HU" altLang="hu-HU" sz="1200"/>
              <a:pPr eaLnBrk="1" hangingPunct="1"/>
              <a:t>6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24995746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/>
              <a:t>Az ARIMA modellek alkalmazása idősor-elemzésre és előrejelzésre Box-Jenkins módszertanaként is ismeretes a szakirodalomban. Ezt a módszert az 1930-as években fejlesztették ki, de a modellek elméletét és gyakorlatát először George E. Box és Gwilym M. Jenkinst (1970) tárgyalta átfogó rendszerben, melyet később átdolgozott. A sztochasztikus idősori modellek </a:t>
            </a:r>
            <a:r>
              <a:rPr lang="hu-HU" altLang="hu-HU" i="1"/>
              <a:t>integrált autoregresszív és mozgóátlag </a:t>
            </a:r>
            <a:r>
              <a:rPr lang="hu-HU" altLang="hu-HU"/>
              <a:t>(rövidítve ARIMA) modellcsaládjának elnevezésében az AR az autoregresszív, az MA a mozgóátlag jelzőre, az I betű (integrated) pedig az összegzésre utal. </a:t>
            </a:r>
          </a:p>
          <a:p>
            <a:pPr eaLnBrk="1" hangingPunct="1"/>
            <a:endParaRPr lang="hu-HU" altLang="hu-HU"/>
          </a:p>
          <a:p>
            <a:pPr eaLnBrk="1" hangingPunct="1"/>
            <a:r>
              <a:rPr lang="hu-HU" altLang="hu-HU"/>
              <a:t>Az </a:t>
            </a:r>
            <a:r>
              <a:rPr lang="hu-HU" altLang="hu-HU" i="1"/>
              <a:t>autoregresszív (AR) modell, az idősor jelenlegi értékét, saját előző értékeinek </a:t>
            </a:r>
            <a:r>
              <a:rPr lang="hu-HU" altLang="hu-HU"/>
              <a:t>függvényében fejezi ki, természetesen, mint sztochasztikus modell, kiegészülve a véletlen ingadozást reprezentáló változóval. p az AR folyamat rendjét jelöli.</a:t>
            </a:r>
          </a:p>
          <a:p>
            <a:pPr eaLnBrk="1" hangingPunct="1"/>
            <a:endParaRPr lang="hu-HU" altLang="hu-HU"/>
          </a:p>
          <a:p>
            <a:pPr eaLnBrk="1" hangingPunct="1"/>
            <a:r>
              <a:rPr lang="hu-HU" altLang="hu-HU"/>
              <a:t>A </a:t>
            </a:r>
            <a:r>
              <a:rPr lang="hu-HU" altLang="hu-HU" i="1"/>
              <a:t>mozgóátlag (MA) modell az idősor jelenlegi értékét, a jelenlegi és a múltbeli </a:t>
            </a:r>
            <a:r>
              <a:rPr lang="hu-HU" altLang="hu-HU"/>
              <a:t>véletlen változók függvényében fejezi ki. q az MA folyamat rendjét jelöli.</a:t>
            </a:r>
          </a:p>
        </p:txBody>
      </p:sp>
      <p:sp>
        <p:nvSpPr>
          <p:cNvPr id="35844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5FA7411-4656-40C0-8191-D148866F40B7}" type="slidenum">
              <a:rPr lang="hu-HU" altLang="hu-HU" sz="1200"/>
              <a:pPr eaLnBrk="1" hangingPunct="1"/>
              <a:t>7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38806157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/>
              <a:t>A </a:t>
            </a:r>
            <a:r>
              <a:rPr lang="hu-HU" altLang="hu-HU" i="1"/>
              <a:t>vegyes (ARMA) modell az idősor jelenlegi értékét, saját előző értékeinek, és a </a:t>
            </a:r>
            <a:r>
              <a:rPr lang="hu-HU" altLang="hu-HU"/>
              <a:t>jelenlegi, illetve a múltbeli véletlen változók függvényében fejezi ki.</a:t>
            </a:r>
          </a:p>
          <a:p>
            <a:pPr eaLnBrk="1" hangingPunct="1"/>
            <a:endParaRPr lang="hu-HU" altLang="hu-HU"/>
          </a:p>
          <a:p>
            <a:pPr eaLnBrk="1" hangingPunct="1"/>
            <a:r>
              <a:rPr lang="hu-HU" altLang="hu-HU"/>
              <a:t>Az </a:t>
            </a:r>
            <a:r>
              <a:rPr lang="hu-HU" altLang="hu-HU" i="1"/>
              <a:t>autoregresszív integrált mozgóátlag (ARIMA) modell, a differencia </a:t>
            </a:r>
            <a:r>
              <a:rPr lang="hu-HU" altLang="hu-HU"/>
              <a:t>képzéssel stacionáriussá transzformált, ún. d-ed rendű </a:t>
            </a:r>
            <a:r>
              <a:rPr lang="hu-HU" altLang="hu-HU" i="1"/>
              <a:t>integrált [I(d)] idősorokra felírt </a:t>
            </a:r>
            <a:r>
              <a:rPr lang="hu-HU" altLang="hu-HU"/>
              <a:t>ARMA modell. Itt láthatók, hogy hogyan lehet a folyamatot deriválni.</a:t>
            </a:r>
          </a:p>
        </p:txBody>
      </p:sp>
      <p:sp>
        <p:nvSpPr>
          <p:cNvPr id="36868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A6A8FA0-AEF8-4376-8DB8-5E47C3BBF0F8}" type="slidenum">
              <a:rPr lang="hu-HU" altLang="hu-HU" sz="1200"/>
              <a:pPr eaLnBrk="1" hangingPunct="1"/>
              <a:t>8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2498534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hu-HU" altLang="hu-HU"/>
              <a:t>Hogyan illesztünk egy modellt az idősorunkra?</a:t>
            </a:r>
          </a:p>
          <a:p>
            <a:pPr eaLnBrk="1" hangingPunct="1"/>
            <a:endParaRPr lang="hu-HU" altLang="hu-HU"/>
          </a:p>
          <a:p>
            <a:pPr eaLnBrk="1" hangingPunct="1"/>
            <a:r>
              <a:rPr lang="hu-HU" altLang="hu-HU"/>
              <a:t>Az ARIMA </a:t>
            </a:r>
            <a:r>
              <a:rPr lang="hu-HU" altLang="hu-HU" i="1"/>
              <a:t>modellezés kiindulópontja annak megállapítása, hogy a vizsgálni </a:t>
            </a:r>
            <a:r>
              <a:rPr lang="hu-HU" altLang="hu-HU"/>
              <a:t>kívánt idősorunk stacionárius-e, illetve, ha nem, akkor az, hogy alkalmas transzformációval stacionáriussá tehető-e. Ezzel eldöntöttük azt, hogy az adott idősorhoz illeszthető-e ARIMA modell; ha igen, milyen (d) dimenzióval rendelkezik. </a:t>
            </a:r>
          </a:p>
          <a:p>
            <a:pPr eaLnBrk="1" hangingPunct="1"/>
            <a:endParaRPr lang="hu-HU" altLang="hu-HU"/>
          </a:p>
          <a:p>
            <a:pPr eaLnBrk="1" hangingPunct="1"/>
            <a:r>
              <a:rPr lang="hu-HU" altLang="hu-HU"/>
              <a:t>Az ARIMA(p,d,q) d-edik derivált sora ARMA(p,q) rendű folyamat lesz!</a:t>
            </a:r>
          </a:p>
          <a:p>
            <a:pPr eaLnBrk="1" hangingPunct="1"/>
            <a:endParaRPr lang="hu-HU" altLang="hu-HU"/>
          </a:p>
        </p:txBody>
      </p:sp>
      <p:sp>
        <p:nvSpPr>
          <p:cNvPr id="37892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9D99A83-9925-4B77-8649-E1F2944BD648}" type="slidenum">
              <a:rPr lang="hu-HU" altLang="hu-HU" sz="1200"/>
              <a:pPr eaLnBrk="1" hangingPunct="1"/>
              <a:t>9</a:t>
            </a:fld>
            <a:endParaRPr lang="hu-HU" altLang="hu-HU" sz="1200"/>
          </a:p>
        </p:txBody>
      </p:sp>
    </p:spTree>
    <p:extLst>
      <p:ext uri="{BB962C8B-B14F-4D97-AF65-F5344CB8AC3E}">
        <p14:creationId xmlns:p14="http://schemas.microsoft.com/office/powerpoint/2010/main" val="16116311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3.jpe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0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5.xml"/><Relationship Id="rId4" Type="http://schemas.openxmlformats.org/officeDocument/2006/relationships/tags" Target="../tags/tag1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tags" Target="../tags/tag21.xml"/><Relationship Id="rId5" Type="http://schemas.openxmlformats.org/officeDocument/2006/relationships/tags" Target="../tags/tag20.xml"/><Relationship Id="rId4" Type="http://schemas.openxmlformats.org/officeDocument/2006/relationships/tags" Target="../tags/tag19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bg>
      <p:bgPr>
        <a:blipFill dpi="0" rotWithShape="0">
          <a:blip r:embed="rId6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2051050" y="2130425"/>
            <a:ext cx="6407150" cy="14700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2051050" y="3886200"/>
            <a:ext cx="6408738" cy="1752600"/>
          </a:xfrm>
        </p:spPr>
        <p:txBody>
          <a:bodyPr/>
          <a:lstStyle>
            <a:lvl1pPr marL="0" indent="0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r>
              <a:rPr lang="hu-HU"/>
              <a:t>Alcím mintájának szerkesztés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2051050" y="6245225"/>
            <a:ext cx="208915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284663" y="6245225"/>
            <a:ext cx="4103687" cy="47625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9658960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3D8CDD-1224-48EC-A5AB-D9C8758A892B}" type="slidenum">
              <a:rPr lang="hu-HU" altLang="hu-HU" smtClean="0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547244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992938" y="274638"/>
            <a:ext cx="1693862" cy="5851525"/>
          </a:xfrm>
        </p:spPr>
        <p:txBody>
          <a:bodyPr vert="eaVert"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1908175" y="274638"/>
            <a:ext cx="4932363" cy="5851525"/>
          </a:xfrm>
        </p:spPr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6E77B4-EA76-4DD5-AE69-84212FE0DC9B}" type="slidenum">
              <a:rPr lang="hu-HU" altLang="hu-HU" smtClean="0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2635246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Cím, tartalo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66800" y="381000"/>
            <a:ext cx="7620000" cy="1143000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1066800" y="1752600"/>
            <a:ext cx="3733800" cy="4114800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953000" y="1752600"/>
            <a:ext cx="3733800" cy="4114800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380E73-3236-43ED-B874-64743D1BC666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862811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4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5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ED590A-83D0-411D-A594-A3D1C669413E}" type="slidenum">
              <a:rPr lang="hu-HU" altLang="hu-HU" smtClean="0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686000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9C03A3-7F0E-4600-8656-EBB6CD4FF0CE}" type="slidenum">
              <a:rPr lang="hu-HU" altLang="hu-HU" smtClean="0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024770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1908175" y="1600200"/>
            <a:ext cx="331311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5373688" y="1600200"/>
            <a:ext cx="3313112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4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5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6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191144-4688-445C-8AFE-2CC0A8BF31A8}" type="slidenum">
              <a:rPr lang="hu-HU" altLang="hu-HU" smtClean="0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8548429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C14E82-B850-4EE7-BC7C-829BAEDE7999}" type="slidenum">
              <a:rPr lang="hu-HU" altLang="hu-HU" smtClean="0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3702048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4AF15C-FB0B-416A-B7EE-A20D09D3C7B4}" type="slidenum">
              <a:rPr lang="hu-HU" altLang="hu-HU" smtClean="0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516381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9B6C17-8D9E-4486-BBE7-A7C909F48DB8}" type="slidenum">
              <a:rPr lang="hu-HU" altLang="hu-HU" smtClean="0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33202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A05D15-99F1-473D-BF8A-ADB3E6022661}" type="slidenum">
              <a:rPr lang="hu-HU" altLang="hu-HU" smtClean="0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42821012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u-HU" noProof="0"/>
              <a:t>Kép beszúrásához kattintson az ikonra</a:t>
            </a:r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3FF8AA-1E08-4E62-8830-B7999BDD11F9}" type="slidenum">
              <a:rPr lang="hu-HU" altLang="hu-HU" smtClean="0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40789418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4.xml"/><Relationship Id="rId20" Type="http://schemas.openxmlformats.org/officeDocument/2006/relationships/image" Target="../media/image2.w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9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1908175" y="274638"/>
            <a:ext cx="67786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/>
              <a:t>Mintacím szerkesztés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1908175" y="1600200"/>
            <a:ext cx="6778625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179388" y="6453188"/>
            <a:ext cx="1368425" cy="26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1908175" y="6453188"/>
            <a:ext cx="4392613" cy="26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252946"/>
                </a:solidFill>
                <a:latin typeface="+mn-lt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6553200" y="6453188"/>
            <a:ext cx="2411413" cy="26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252946"/>
                </a:solidFill>
                <a:latin typeface="+mn-lt"/>
              </a:defRPr>
            </a:lvl1pPr>
          </a:lstStyle>
          <a:p>
            <a:fld id="{B42CE8D4-45BF-4EC5-821B-C05B9380A825}" type="slidenum">
              <a:rPr lang="hu-HU" altLang="hu-HU" smtClean="0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6043174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0" i="0" u="none">
          <a:solidFill>
            <a:srgbClr val="252946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252946"/>
          </a:solidFill>
          <a:latin typeface="Trebuchet MS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252946"/>
          </a:solidFill>
          <a:latin typeface="Trebuchet MS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252946"/>
          </a:solidFill>
          <a:latin typeface="Trebuchet MS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252946"/>
          </a:solidFill>
          <a:latin typeface="Trebuchet MS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252946"/>
          </a:solidFill>
          <a:latin typeface="Trebuchet MS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252946"/>
          </a:solidFill>
          <a:latin typeface="Trebuchet MS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252946"/>
          </a:solidFill>
          <a:latin typeface="Trebuchet MS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252946"/>
          </a:solidFill>
          <a:latin typeface="Trebuchet MS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SzPct val="75000"/>
        <a:buBlip>
          <a:blip r:embed="rId20"/>
        </a:buBlip>
        <a:defRPr sz="3200">
          <a:solidFill>
            <a:srgbClr val="252946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SzPct val="75000"/>
        <a:buBlip>
          <a:blip r:embed="rId20"/>
        </a:buBlip>
        <a:defRPr sz="2800" b="0" i="0" u="none">
          <a:solidFill>
            <a:srgbClr val="252946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75000"/>
        <a:buBlip>
          <a:blip r:embed="rId20"/>
        </a:buBlip>
        <a:defRPr sz="2400">
          <a:solidFill>
            <a:srgbClr val="252946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SzPct val="75000"/>
        <a:buBlip>
          <a:blip r:embed="rId20"/>
        </a:buBlip>
        <a:defRPr sz="2000">
          <a:solidFill>
            <a:srgbClr val="252946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SzPct val="75000"/>
        <a:buBlip>
          <a:blip r:embed="rId20"/>
        </a:buBlip>
        <a:defRPr sz="2000">
          <a:solidFill>
            <a:srgbClr val="252946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SzPct val="75000"/>
        <a:buBlip>
          <a:blip r:embed="rId20"/>
        </a:buBlip>
        <a:defRPr sz="2000">
          <a:solidFill>
            <a:srgbClr val="252946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SzPct val="75000"/>
        <a:buBlip>
          <a:blip r:embed="rId20"/>
        </a:buBlip>
        <a:defRPr sz="2000">
          <a:solidFill>
            <a:srgbClr val="252946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SzPct val="75000"/>
        <a:buBlip>
          <a:blip r:embed="rId20"/>
        </a:buBlip>
        <a:defRPr sz="2000">
          <a:solidFill>
            <a:srgbClr val="252946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SzPct val="75000"/>
        <a:buBlip>
          <a:blip r:embed="rId20"/>
        </a:buBlip>
        <a:defRPr sz="2000">
          <a:solidFill>
            <a:srgbClr val="252946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72.xml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80.xml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3.wmf"/><Relationship Id="rId3" Type="http://schemas.openxmlformats.org/officeDocument/2006/relationships/tags" Target="../tags/tag75.xml"/><Relationship Id="rId21" Type="http://schemas.openxmlformats.org/officeDocument/2006/relationships/oleObject" Target="../embeddings/oleObject18.bin"/><Relationship Id="rId7" Type="http://schemas.openxmlformats.org/officeDocument/2006/relationships/tags" Target="../tags/tag79.xml"/><Relationship Id="rId12" Type="http://schemas.openxmlformats.org/officeDocument/2006/relationships/notesSlide" Target="../notesSlides/notesSlide11.xml"/><Relationship Id="rId17" Type="http://schemas.openxmlformats.org/officeDocument/2006/relationships/oleObject" Target="../embeddings/oleObject16.bin"/><Relationship Id="rId2" Type="http://schemas.openxmlformats.org/officeDocument/2006/relationships/tags" Target="../tags/tag74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77.xml"/><Relationship Id="rId15" Type="http://schemas.openxmlformats.org/officeDocument/2006/relationships/oleObject" Target="../embeddings/oleObject15.bin"/><Relationship Id="rId10" Type="http://schemas.openxmlformats.org/officeDocument/2006/relationships/tags" Target="../tags/tag82.xml"/><Relationship Id="rId19" Type="http://schemas.openxmlformats.org/officeDocument/2006/relationships/oleObject" Target="../embeddings/oleObject17.bin"/><Relationship Id="rId4" Type="http://schemas.openxmlformats.org/officeDocument/2006/relationships/tags" Target="../tags/tag76.xml"/><Relationship Id="rId9" Type="http://schemas.openxmlformats.org/officeDocument/2006/relationships/tags" Target="../tags/tag81.xml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90.xml"/><Relationship Id="rId13" Type="http://schemas.openxmlformats.org/officeDocument/2006/relationships/slideLayout" Target="../slideLayouts/slideLayout2.xml"/><Relationship Id="rId3" Type="http://schemas.openxmlformats.org/officeDocument/2006/relationships/tags" Target="../tags/tag85.xml"/><Relationship Id="rId7" Type="http://schemas.openxmlformats.org/officeDocument/2006/relationships/tags" Target="../tags/tag89.xml"/><Relationship Id="rId12" Type="http://schemas.openxmlformats.org/officeDocument/2006/relationships/tags" Target="../tags/tag94.xml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6" Type="http://schemas.openxmlformats.org/officeDocument/2006/relationships/tags" Target="../tags/tag88.xml"/><Relationship Id="rId11" Type="http://schemas.openxmlformats.org/officeDocument/2006/relationships/tags" Target="../tags/tag93.xml"/><Relationship Id="rId5" Type="http://schemas.openxmlformats.org/officeDocument/2006/relationships/tags" Target="../tags/tag87.xml"/><Relationship Id="rId10" Type="http://schemas.openxmlformats.org/officeDocument/2006/relationships/tags" Target="../tags/tag92.xml"/><Relationship Id="rId4" Type="http://schemas.openxmlformats.org/officeDocument/2006/relationships/tags" Target="../tags/tag86.xml"/><Relationship Id="rId9" Type="http://schemas.openxmlformats.org/officeDocument/2006/relationships/tags" Target="../tags/tag91.xml"/><Relationship Id="rId1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102.xml"/><Relationship Id="rId13" Type="http://schemas.openxmlformats.org/officeDocument/2006/relationships/tags" Target="../tags/tag107.xml"/><Relationship Id="rId18" Type="http://schemas.openxmlformats.org/officeDocument/2006/relationships/tags" Target="../tags/tag112.xml"/><Relationship Id="rId3" Type="http://schemas.openxmlformats.org/officeDocument/2006/relationships/tags" Target="../tags/tag97.xml"/><Relationship Id="rId21" Type="http://schemas.openxmlformats.org/officeDocument/2006/relationships/oleObject" Target="../embeddings/oleObject19.bin"/><Relationship Id="rId7" Type="http://schemas.openxmlformats.org/officeDocument/2006/relationships/tags" Target="../tags/tag101.xml"/><Relationship Id="rId12" Type="http://schemas.openxmlformats.org/officeDocument/2006/relationships/tags" Target="../tags/tag106.xml"/><Relationship Id="rId17" Type="http://schemas.openxmlformats.org/officeDocument/2006/relationships/tags" Target="../tags/tag111.xml"/><Relationship Id="rId2" Type="http://schemas.openxmlformats.org/officeDocument/2006/relationships/tags" Target="../tags/tag96.xml"/><Relationship Id="rId16" Type="http://schemas.openxmlformats.org/officeDocument/2006/relationships/tags" Target="../tags/tag110.xml"/><Relationship Id="rId20" Type="http://schemas.openxmlformats.org/officeDocument/2006/relationships/notesSlide" Target="../notesSlides/notesSlide13.xml"/><Relationship Id="rId1" Type="http://schemas.openxmlformats.org/officeDocument/2006/relationships/tags" Target="../tags/tag95.xml"/><Relationship Id="rId6" Type="http://schemas.openxmlformats.org/officeDocument/2006/relationships/tags" Target="../tags/tag100.xml"/><Relationship Id="rId11" Type="http://schemas.openxmlformats.org/officeDocument/2006/relationships/tags" Target="../tags/tag105.xml"/><Relationship Id="rId24" Type="http://schemas.openxmlformats.org/officeDocument/2006/relationships/image" Target="../media/image27.png"/><Relationship Id="rId5" Type="http://schemas.openxmlformats.org/officeDocument/2006/relationships/tags" Target="../tags/tag99.xml"/><Relationship Id="rId15" Type="http://schemas.openxmlformats.org/officeDocument/2006/relationships/tags" Target="../tags/tag109.xml"/><Relationship Id="rId23" Type="http://schemas.openxmlformats.org/officeDocument/2006/relationships/oleObject" Target="../embeddings/oleObject20.bin"/><Relationship Id="rId10" Type="http://schemas.openxmlformats.org/officeDocument/2006/relationships/tags" Target="../tags/tag104.xml"/><Relationship Id="rId19" Type="http://schemas.openxmlformats.org/officeDocument/2006/relationships/slideLayout" Target="../slideLayouts/slideLayout4.xml"/><Relationship Id="rId4" Type="http://schemas.openxmlformats.org/officeDocument/2006/relationships/tags" Target="../tags/tag98.xml"/><Relationship Id="rId9" Type="http://schemas.openxmlformats.org/officeDocument/2006/relationships/tags" Target="../tags/tag103.xml"/><Relationship Id="rId14" Type="http://schemas.openxmlformats.org/officeDocument/2006/relationships/tags" Target="../tags/tag108.xml"/><Relationship Id="rId22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120.xml"/><Relationship Id="rId13" Type="http://schemas.openxmlformats.org/officeDocument/2006/relationships/tags" Target="../tags/tag125.xml"/><Relationship Id="rId18" Type="http://schemas.openxmlformats.org/officeDocument/2006/relationships/tags" Target="../tags/tag130.xml"/><Relationship Id="rId3" Type="http://schemas.openxmlformats.org/officeDocument/2006/relationships/tags" Target="../tags/tag115.xml"/><Relationship Id="rId21" Type="http://schemas.openxmlformats.org/officeDocument/2006/relationships/oleObject" Target="../embeddings/oleObject21.bin"/><Relationship Id="rId7" Type="http://schemas.openxmlformats.org/officeDocument/2006/relationships/tags" Target="../tags/tag119.xml"/><Relationship Id="rId12" Type="http://schemas.openxmlformats.org/officeDocument/2006/relationships/tags" Target="../tags/tag124.xml"/><Relationship Id="rId17" Type="http://schemas.openxmlformats.org/officeDocument/2006/relationships/tags" Target="../tags/tag129.xml"/><Relationship Id="rId2" Type="http://schemas.openxmlformats.org/officeDocument/2006/relationships/tags" Target="../tags/tag114.xml"/><Relationship Id="rId16" Type="http://schemas.openxmlformats.org/officeDocument/2006/relationships/tags" Target="../tags/tag128.xml"/><Relationship Id="rId20" Type="http://schemas.openxmlformats.org/officeDocument/2006/relationships/notesSlide" Target="../notesSlides/notesSlide14.xml"/><Relationship Id="rId1" Type="http://schemas.openxmlformats.org/officeDocument/2006/relationships/tags" Target="../tags/tag113.xml"/><Relationship Id="rId6" Type="http://schemas.openxmlformats.org/officeDocument/2006/relationships/tags" Target="../tags/tag118.xml"/><Relationship Id="rId11" Type="http://schemas.openxmlformats.org/officeDocument/2006/relationships/tags" Target="../tags/tag123.xml"/><Relationship Id="rId24" Type="http://schemas.openxmlformats.org/officeDocument/2006/relationships/image" Target="../media/image29.png"/><Relationship Id="rId5" Type="http://schemas.openxmlformats.org/officeDocument/2006/relationships/tags" Target="../tags/tag117.xml"/><Relationship Id="rId15" Type="http://schemas.openxmlformats.org/officeDocument/2006/relationships/tags" Target="../tags/tag127.xml"/><Relationship Id="rId23" Type="http://schemas.openxmlformats.org/officeDocument/2006/relationships/oleObject" Target="../embeddings/oleObject22.bin"/><Relationship Id="rId10" Type="http://schemas.openxmlformats.org/officeDocument/2006/relationships/tags" Target="../tags/tag122.xml"/><Relationship Id="rId19" Type="http://schemas.openxmlformats.org/officeDocument/2006/relationships/slideLayout" Target="../slideLayouts/slideLayout4.xml"/><Relationship Id="rId4" Type="http://schemas.openxmlformats.org/officeDocument/2006/relationships/tags" Target="../tags/tag116.xml"/><Relationship Id="rId9" Type="http://schemas.openxmlformats.org/officeDocument/2006/relationships/tags" Target="../tags/tag121.xml"/><Relationship Id="rId14" Type="http://schemas.openxmlformats.org/officeDocument/2006/relationships/tags" Target="../tags/tag126.xml"/><Relationship Id="rId22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138.xml"/><Relationship Id="rId13" Type="http://schemas.openxmlformats.org/officeDocument/2006/relationships/tags" Target="../tags/tag143.xml"/><Relationship Id="rId18" Type="http://schemas.openxmlformats.org/officeDocument/2006/relationships/tags" Target="../tags/tag148.xml"/><Relationship Id="rId3" Type="http://schemas.openxmlformats.org/officeDocument/2006/relationships/tags" Target="../tags/tag133.xml"/><Relationship Id="rId21" Type="http://schemas.openxmlformats.org/officeDocument/2006/relationships/oleObject" Target="../embeddings/oleObject23.bin"/><Relationship Id="rId7" Type="http://schemas.openxmlformats.org/officeDocument/2006/relationships/tags" Target="../tags/tag137.xml"/><Relationship Id="rId12" Type="http://schemas.openxmlformats.org/officeDocument/2006/relationships/tags" Target="../tags/tag142.xml"/><Relationship Id="rId17" Type="http://schemas.openxmlformats.org/officeDocument/2006/relationships/tags" Target="../tags/tag147.xml"/><Relationship Id="rId2" Type="http://schemas.openxmlformats.org/officeDocument/2006/relationships/tags" Target="../tags/tag132.xml"/><Relationship Id="rId16" Type="http://schemas.openxmlformats.org/officeDocument/2006/relationships/tags" Target="../tags/tag146.xml"/><Relationship Id="rId20" Type="http://schemas.openxmlformats.org/officeDocument/2006/relationships/notesSlide" Target="../notesSlides/notesSlide15.xml"/><Relationship Id="rId1" Type="http://schemas.openxmlformats.org/officeDocument/2006/relationships/tags" Target="../tags/tag131.xml"/><Relationship Id="rId6" Type="http://schemas.openxmlformats.org/officeDocument/2006/relationships/tags" Target="../tags/tag136.xml"/><Relationship Id="rId11" Type="http://schemas.openxmlformats.org/officeDocument/2006/relationships/tags" Target="../tags/tag141.xml"/><Relationship Id="rId24" Type="http://schemas.openxmlformats.org/officeDocument/2006/relationships/image" Target="../media/image31.png"/><Relationship Id="rId5" Type="http://schemas.openxmlformats.org/officeDocument/2006/relationships/tags" Target="../tags/tag135.xml"/><Relationship Id="rId15" Type="http://schemas.openxmlformats.org/officeDocument/2006/relationships/tags" Target="../tags/tag145.xml"/><Relationship Id="rId23" Type="http://schemas.openxmlformats.org/officeDocument/2006/relationships/oleObject" Target="../embeddings/oleObject24.bin"/><Relationship Id="rId10" Type="http://schemas.openxmlformats.org/officeDocument/2006/relationships/tags" Target="../tags/tag140.xml"/><Relationship Id="rId19" Type="http://schemas.openxmlformats.org/officeDocument/2006/relationships/slideLayout" Target="../slideLayouts/slideLayout4.xml"/><Relationship Id="rId4" Type="http://schemas.openxmlformats.org/officeDocument/2006/relationships/tags" Target="../tags/tag134.xml"/><Relationship Id="rId9" Type="http://schemas.openxmlformats.org/officeDocument/2006/relationships/tags" Target="../tags/tag139.xml"/><Relationship Id="rId14" Type="http://schemas.openxmlformats.org/officeDocument/2006/relationships/tags" Target="../tags/tag144.xml"/><Relationship Id="rId22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156.xml"/><Relationship Id="rId13" Type="http://schemas.openxmlformats.org/officeDocument/2006/relationships/tags" Target="../tags/tag161.xml"/><Relationship Id="rId18" Type="http://schemas.openxmlformats.org/officeDocument/2006/relationships/tags" Target="../tags/tag166.xml"/><Relationship Id="rId3" Type="http://schemas.openxmlformats.org/officeDocument/2006/relationships/tags" Target="../tags/tag151.xml"/><Relationship Id="rId21" Type="http://schemas.openxmlformats.org/officeDocument/2006/relationships/oleObject" Target="../embeddings/oleObject25.bin"/><Relationship Id="rId7" Type="http://schemas.openxmlformats.org/officeDocument/2006/relationships/tags" Target="../tags/tag155.xml"/><Relationship Id="rId12" Type="http://schemas.openxmlformats.org/officeDocument/2006/relationships/tags" Target="../tags/tag160.xml"/><Relationship Id="rId17" Type="http://schemas.openxmlformats.org/officeDocument/2006/relationships/tags" Target="../tags/tag165.xml"/><Relationship Id="rId2" Type="http://schemas.openxmlformats.org/officeDocument/2006/relationships/tags" Target="../tags/tag150.xml"/><Relationship Id="rId16" Type="http://schemas.openxmlformats.org/officeDocument/2006/relationships/tags" Target="../tags/tag164.xml"/><Relationship Id="rId20" Type="http://schemas.openxmlformats.org/officeDocument/2006/relationships/notesSlide" Target="../notesSlides/notesSlide16.xml"/><Relationship Id="rId1" Type="http://schemas.openxmlformats.org/officeDocument/2006/relationships/tags" Target="../tags/tag149.xml"/><Relationship Id="rId6" Type="http://schemas.openxmlformats.org/officeDocument/2006/relationships/tags" Target="../tags/tag154.xml"/><Relationship Id="rId11" Type="http://schemas.openxmlformats.org/officeDocument/2006/relationships/tags" Target="../tags/tag159.xml"/><Relationship Id="rId24" Type="http://schemas.openxmlformats.org/officeDocument/2006/relationships/image" Target="../media/image33.png"/><Relationship Id="rId5" Type="http://schemas.openxmlformats.org/officeDocument/2006/relationships/tags" Target="../tags/tag153.xml"/><Relationship Id="rId15" Type="http://schemas.openxmlformats.org/officeDocument/2006/relationships/tags" Target="../tags/tag163.xml"/><Relationship Id="rId23" Type="http://schemas.openxmlformats.org/officeDocument/2006/relationships/oleObject" Target="../embeddings/oleObject26.bin"/><Relationship Id="rId10" Type="http://schemas.openxmlformats.org/officeDocument/2006/relationships/tags" Target="../tags/tag158.xml"/><Relationship Id="rId19" Type="http://schemas.openxmlformats.org/officeDocument/2006/relationships/slideLayout" Target="../slideLayouts/slideLayout4.xml"/><Relationship Id="rId4" Type="http://schemas.openxmlformats.org/officeDocument/2006/relationships/tags" Target="../tags/tag152.xml"/><Relationship Id="rId9" Type="http://schemas.openxmlformats.org/officeDocument/2006/relationships/tags" Target="../tags/tag157.xml"/><Relationship Id="rId14" Type="http://schemas.openxmlformats.org/officeDocument/2006/relationships/tags" Target="../tags/tag162.xml"/><Relationship Id="rId22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174.xml"/><Relationship Id="rId13" Type="http://schemas.openxmlformats.org/officeDocument/2006/relationships/tags" Target="../tags/tag179.xml"/><Relationship Id="rId18" Type="http://schemas.openxmlformats.org/officeDocument/2006/relationships/tags" Target="../tags/tag184.xml"/><Relationship Id="rId3" Type="http://schemas.openxmlformats.org/officeDocument/2006/relationships/tags" Target="../tags/tag169.xml"/><Relationship Id="rId21" Type="http://schemas.openxmlformats.org/officeDocument/2006/relationships/oleObject" Target="../embeddings/oleObject27.bin"/><Relationship Id="rId7" Type="http://schemas.openxmlformats.org/officeDocument/2006/relationships/tags" Target="../tags/tag173.xml"/><Relationship Id="rId12" Type="http://schemas.openxmlformats.org/officeDocument/2006/relationships/tags" Target="../tags/tag178.xml"/><Relationship Id="rId17" Type="http://schemas.openxmlformats.org/officeDocument/2006/relationships/tags" Target="../tags/tag183.xml"/><Relationship Id="rId2" Type="http://schemas.openxmlformats.org/officeDocument/2006/relationships/tags" Target="../tags/tag168.xml"/><Relationship Id="rId16" Type="http://schemas.openxmlformats.org/officeDocument/2006/relationships/tags" Target="../tags/tag182.xml"/><Relationship Id="rId20" Type="http://schemas.openxmlformats.org/officeDocument/2006/relationships/notesSlide" Target="../notesSlides/notesSlide17.xml"/><Relationship Id="rId1" Type="http://schemas.openxmlformats.org/officeDocument/2006/relationships/tags" Target="../tags/tag167.xml"/><Relationship Id="rId6" Type="http://schemas.openxmlformats.org/officeDocument/2006/relationships/tags" Target="../tags/tag172.xml"/><Relationship Id="rId11" Type="http://schemas.openxmlformats.org/officeDocument/2006/relationships/tags" Target="../tags/tag177.xml"/><Relationship Id="rId24" Type="http://schemas.openxmlformats.org/officeDocument/2006/relationships/image" Target="../media/image35.png"/><Relationship Id="rId5" Type="http://schemas.openxmlformats.org/officeDocument/2006/relationships/tags" Target="../tags/tag171.xml"/><Relationship Id="rId15" Type="http://schemas.openxmlformats.org/officeDocument/2006/relationships/tags" Target="../tags/tag181.xml"/><Relationship Id="rId23" Type="http://schemas.openxmlformats.org/officeDocument/2006/relationships/oleObject" Target="../embeddings/oleObject28.bin"/><Relationship Id="rId10" Type="http://schemas.openxmlformats.org/officeDocument/2006/relationships/tags" Target="../tags/tag176.xml"/><Relationship Id="rId19" Type="http://schemas.openxmlformats.org/officeDocument/2006/relationships/slideLayout" Target="../slideLayouts/slideLayout4.xml"/><Relationship Id="rId4" Type="http://schemas.openxmlformats.org/officeDocument/2006/relationships/tags" Target="../tags/tag170.xml"/><Relationship Id="rId9" Type="http://schemas.openxmlformats.org/officeDocument/2006/relationships/tags" Target="../tags/tag175.xml"/><Relationship Id="rId14" Type="http://schemas.openxmlformats.org/officeDocument/2006/relationships/tags" Target="../tags/tag180.xml"/><Relationship Id="rId22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192.xml"/><Relationship Id="rId13" Type="http://schemas.openxmlformats.org/officeDocument/2006/relationships/tags" Target="../tags/tag197.xml"/><Relationship Id="rId18" Type="http://schemas.openxmlformats.org/officeDocument/2006/relationships/tags" Target="../tags/tag202.xml"/><Relationship Id="rId3" Type="http://schemas.openxmlformats.org/officeDocument/2006/relationships/tags" Target="../tags/tag187.xml"/><Relationship Id="rId21" Type="http://schemas.openxmlformats.org/officeDocument/2006/relationships/oleObject" Target="../embeddings/oleObject29.bin"/><Relationship Id="rId7" Type="http://schemas.openxmlformats.org/officeDocument/2006/relationships/tags" Target="../tags/tag191.xml"/><Relationship Id="rId12" Type="http://schemas.openxmlformats.org/officeDocument/2006/relationships/tags" Target="../tags/tag196.xml"/><Relationship Id="rId17" Type="http://schemas.openxmlformats.org/officeDocument/2006/relationships/tags" Target="../tags/tag201.xml"/><Relationship Id="rId2" Type="http://schemas.openxmlformats.org/officeDocument/2006/relationships/tags" Target="../tags/tag186.xml"/><Relationship Id="rId16" Type="http://schemas.openxmlformats.org/officeDocument/2006/relationships/tags" Target="../tags/tag200.xml"/><Relationship Id="rId20" Type="http://schemas.openxmlformats.org/officeDocument/2006/relationships/notesSlide" Target="../notesSlides/notesSlide18.xml"/><Relationship Id="rId1" Type="http://schemas.openxmlformats.org/officeDocument/2006/relationships/tags" Target="../tags/tag185.xml"/><Relationship Id="rId6" Type="http://schemas.openxmlformats.org/officeDocument/2006/relationships/tags" Target="../tags/tag190.xml"/><Relationship Id="rId11" Type="http://schemas.openxmlformats.org/officeDocument/2006/relationships/tags" Target="../tags/tag195.xml"/><Relationship Id="rId24" Type="http://schemas.openxmlformats.org/officeDocument/2006/relationships/image" Target="../media/image37.png"/><Relationship Id="rId5" Type="http://schemas.openxmlformats.org/officeDocument/2006/relationships/tags" Target="../tags/tag189.xml"/><Relationship Id="rId15" Type="http://schemas.openxmlformats.org/officeDocument/2006/relationships/tags" Target="../tags/tag199.xml"/><Relationship Id="rId23" Type="http://schemas.openxmlformats.org/officeDocument/2006/relationships/oleObject" Target="../embeddings/oleObject30.bin"/><Relationship Id="rId10" Type="http://schemas.openxmlformats.org/officeDocument/2006/relationships/tags" Target="../tags/tag194.xml"/><Relationship Id="rId19" Type="http://schemas.openxmlformats.org/officeDocument/2006/relationships/slideLayout" Target="../slideLayouts/slideLayout4.xml"/><Relationship Id="rId4" Type="http://schemas.openxmlformats.org/officeDocument/2006/relationships/tags" Target="../tags/tag188.xml"/><Relationship Id="rId9" Type="http://schemas.openxmlformats.org/officeDocument/2006/relationships/tags" Target="../tags/tag193.xml"/><Relationship Id="rId14" Type="http://schemas.openxmlformats.org/officeDocument/2006/relationships/tags" Target="../tags/tag198.xml"/><Relationship Id="rId22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210.xml"/><Relationship Id="rId13" Type="http://schemas.openxmlformats.org/officeDocument/2006/relationships/tags" Target="../tags/tag215.xml"/><Relationship Id="rId18" Type="http://schemas.openxmlformats.org/officeDocument/2006/relationships/tags" Target="../tags/tag220.xml"/><Relationship Id="rId3" Type="http://schemas.openxmlformats.org/officeDocument/2006/relationships/tags" Target="../tags/tag205.xml"/><Relationship Id="rId21" Type="http://schemas.openxmlformats.org/officeDocument/2006/relationships/oleObject" Target="../embeddings/oleObject31.bin"/><Relationship Id="rId7" Type="http://schemas.openxmlformats.org/officeDocument/2006/relationships/tags" Target="../tags/tag209.xml"/><Relationship Id="rId12" Type="http://schemas.openxmlformats.org/officeDocument/2006/relationships/tags" Target="../tags/tag214.xml"/><Relationship Id="rId17" Type="http://schemas.openxmlformats.org/officeDocument/2006/relationships/tags" Target="../tags/tag219.xml"/><Relationship Id="rId2" Type="http://schemas.openxmlformats.org/officeDocument/2006/relationships/tags" Target="../tags/tag204.xml"/><Relationship Id="rId16" Type="http://schemas.openxmlformats.org/officeDocument/2006/relationships/tags" Target="../tags/tag218.xml"/><Relationship Id="rId20" Type="http://schemas.openxmlformats.org/officeDocument/2006/relationships/notesSlide" Target="../notesSlides/notesSlide19.xml"/><Relationship Id="rId1" Type="http://schemas.openxmlformats.org/officeDocument/2006/relationships/tags" Target="../tags/tag203.xml"/><Relationship Id="rId6" Type="http://schemas.openxmlformats.org/officeDocument/2006/relationships/tags" Target="../tags/tag208.xml"/><Relationship Id="rId11" Type="http://schemas.openxmlformats.org/officeDocument/2006/relationships/tags" Target="../tags/tag213.xml"/><Relationship Id="rId24" Type="http://schemas.openxmlformats.org/officeDocument/2006/relationships/image" Target="../media/image39.png"/><Relationship Id="rId5" Type="http://schemas.openxmlformats.org/officeDocument/2006/relationships/tags" Target="../tags/tag207.xml"/><Relationship Id="rId15" Type="http://schemas.openxmlformats.org/officeDocument/2006/relationships/tags" Target="../tags/tag217.xml"/><Relationship Id="rId23" Type="http://schemas.openxmlformats.org/officeDocument/2006/relationships/oleObject" Target="../embeddings/oleObject32.bin"/><Relationship Id="rId10" Type="http://schemas.openxmlformats.org/officeDocument/2006/relationships/tags" Target="../tags/tag212.xml"/><Relationship Id="rId19" Type="http://schemas.openxmlformats.org/officeDocument/2006/relationships/slideLayout" Target="../slideLayouts/slideLayout4.xml"/><Relationship Id="rId4" Type="http://schemas.openxmlformats.org/officeDocument/2006/relationships/tags" Target="../tags/tag206.xml"/><Relationship Id="rId9" Type="http://schemas.openxmlformats.org/officeDocument/2006/relationships/tags" Target="../tags/tag211.xml"/><Relationship Id="rId14" Type="http://schemas.openxmlformats.org/officeDocument/2006/relationships/tags" Target="../tags/tag216.xml"/><Relationship Id="rId22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27.xml"/><Relationship Id="rId7" Type="http://schemas.openxmlformats.org/officeDocument/2006/relationships/notesSlide" Target="../notesSlides/notesSlide2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9.xml"/><Relationship Id="rId10" Type="http://schemas.openxmlformats.org/officeDocument/2006/relationships/image" Target="../media/image6.png"/><Relationship Id="rId4" Type="http://schemas.openxmlformats.org/officeDocument/2006/relationships/tags" Target="../tags/tag28.xml"/><Relationship Id="rId9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228.xml"/><Relationship Id="rId13" Type="http://schemas.openxmlformats.org/officeDocument/2006/relationships/tags" Target="../tags/tag233.xml"/><Relationship Id="rId18" Type="http://schemas.openxmlformats.org/officeDocument/2006/relationships/tags" Target="../tags/tag238.xml"/><Relationship Id="rId3" Type="http://schemas.openxmlformats.org/officeDocument/2006/relationships/tags" Target="../tags/tag223.xml"/><Relationship Id="rId21" Type="http://schemas.openxmlformats.org/officeDocument/2006/relationships/oleObject" Target="../embeddings/oleObject33.bin"/><Relationship Id="rId7" Type="http://schemas.openxmlformats.org/officeDocument/2006/relationships/tags" Target="../tags/tag227.xml"/><Relationship Id="rId12" Type="http://schemas.openxmlformats.org/officeDocument/2006/relationships/tags" Target="../tags/tag232.xml"/><Relationship Id="rId17" Type="http://schemas.openxmlformats.org/officeDocument/2006/relationships/tags" Target="../tags/tag237.xml"/><Relationship Id="rId2" Type="http://schemas.openxmlformats.org/officeDocument/2006/relationships/tags" Target="../tags/tag222.xml"/><Relationship Id="rId16" Type="http://schemas.openxmlformats.org/officeDocument/2006/relationships/tags" Target="../tags/tag236.xml"/><Relationship Id="rId20" Type="http://schemas.openxmlformats.org/officeDocument/2006/relationships/notesSlide" Target="../notesSlides/notesSlide20.xml"/><Relationship Id="rId1" Type="http://schemas.openxmlformats.org/officeDocument/2006/relationships/tags" Target="../tags/tag221.xml"/><Relationship Id="rId6" Type="http://schemas.openxmlformats.org/officeDocument/2006/relationships/tags" Target="../tags/tag226.xml"/><Relationship Id="rId11" Type="http://schemas.openxmlformats.org/officeDocument/2006/relationships/tags" Target="../tags/tag231.xml"/><Relationship Id="rId24" Type="http://schemas.openxmlformats.org/officeDocument/2006/relationships/image" Target="../media/image41.png"/><Relationship Id="rId5" Type="http://schemas.openxmlformats.org/officeDocument/2006/relationships/tags" Target="../tags/tag225.xml"/><Relationship Id="rId15" Type="http://schemas.openxmlformats.org/officeDocument/2006/relationships/tags" Target="../tags/tag235.xml"/><Relationship Id="rId23" Type="http://schemas.openxmlformats.org/officeDocument/2006/relationships/oleObject" Target="../embeddings/oleObject34.bin"/><Relationship Id="rId10" Type="http://schemas.openxmlformats.org/officeDocument/2006/relationships/tags" Target="../tags/tag230.xml"/><Relationship Id="rId19" Type="http://schemas.openxmlformats.org/officeDocument/2006/relationships/slideLayout" Target="../slideLayouts/slideLayout4.xml"/><Relationship Id="rId4" Type="http://schemas.openxmlformats.org/officeDocument/2006/relationships/tags" Target="../tags/tag224.xml"/><Relationship Id="rId9" Type="http://schemas.openxmlformats.org/officeDocument/2006/relationships/tags" Target="../tags/tag229.xml"/><Relationship Id="rId14" Type="http://schemas.openxmlformats.org/officeDocument/2006/relationships/tags" Target="../tags/tag234.xml"/><Relationship Id="rId22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241.xml"/><Relationship Id="rId2" Type="http://schemas.openxmlformats.org/officeDocument/2006/relationships/tags" Target="../tags/tag240.xml"/><Relationship Id="rId1" Type="http://schemas.openxmlformats.org/officeDocument/2006/relationships/tags" Target="../tags/tag239.xml"/><Relationship Id="rId5" Type="http://schemas.openxmlformats.org/officeDocument/2006/relationships/notesSlide" Target="../notesSlides/notesSlide21.xml"/><Relationship Id="rId4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244.xml"/><Relationship Id="rId2" Type="http://schemas.openxmlformats.org/officeDocument/2006/relationships/tags" Target="../tags/tag243.xml"/><Relationship Id="rId1" Type="http://schemas.openxmlformats.org/officeDocument/2006/relationships/tags" Target="../tags/tag242.xml"/><Relationship Id="rId5" Type="http://schemas.openxmlformats.org/officeDocument/2006/relationships/notesSlide" Target="../notesSlides/notesSlide22.xml"/><Relationship Id="rId4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46.xml"/><Relationship Id="rId1" Type="http://schemas.openxmlformats.org/officeDocument/2006/relationships/tags" Target="../tags/tag245.xml"/><Relationship Id="rId5" Type="http://schemas.openxmlformats.org/officeDocument/2006/relationships/image" Target="../media/image42.jpeg"/><Relationship Id="rId4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tags" Target="../tags/tag249.xml"/><Relationship Id="rId2" Type="http://schemas.openxmlformats.org/officeDocument/2006/relationships/tags" Target="../tags/tag248.xml"/><Relationship Id="rId1" Type="http://schemas.openxmlformats.org/officeDocument/2006/relationships/tags" Target="../tags/tag247.xml"/><Relationship Id="rId6" Type="http://schemas.openxmlformats.org/officeDocument/2006/relationships/hyperlink" Target="mailto:kzst@gtk.uni-pannon.hu" TargetMode="External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tags" Target="../tags/tag48.xml"/><Relationship Id="rId18" Type="http://schemas.openxmlformats.org/officeDocument/2006/relationships/oleObject" Target="../embeddings/oleObject2.bin"/><Relationship Id="rId3" Type="http://schemas.openxmlformats.org/officeDocument/2006/relationships/tags" Target="../tags/tag38.xml"/><Relationship Id="rId21" Type="http://schemas.openxmlformats.org/officeDocument/2006/relationships/oleObject" Target="../embeddings/oleObject3.bin"/><Relationship Id="rId7" Type="http://schemas.openxmlformats.org/officeDocument/2006/relationships/tags" Target="../tags/tag42.xml"/><Relationship Id="rId12" Type="http://schemas.openxmlformats.org/officeDocument/2006/relationships/tags" Target="../tags/tag47.xml"/><Relationship Id="rId17" Type="http://schemas.openxmlformats.org/officeDocument/2006/relationships/image" Target="../media/image7.wmf"/><Relationship Id="rId2" Type="http://schemas.openxmlformats.org/officeDocument/2006/relationships/tags" Target="../tags/tag37.xml"/><Relationship Id="rId16" Type="http://schemas.openxmlformats.org/officeDocument/2006/relationships/oleObject" Target="../embeddings/oleObject1.bin"/><Relationship Id="rId20" Type="http://schemas.openxmlformats.org/officeDocument/2006/relationships/image" Target="../media/image9.png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24" Type="http://schemas.openxmlformats.org/officeDocument/2006/relationships/image" Target="../media/image11.wmf"/><Relationship Id="rId5" Type="http://schemas.openxmlformats.org/officeDocument/2006/relationships/tags" Target="../tags/tag40.xml"/><Relationship Id="rId15" Type="http://schemas.openxmlformats.org/officeDocument/2006/relationships/notesSlide" Target="../notesSlides/notesSlide5.xml"/><Relationship Id="rId23" Type="http://schemas.openxmlformats.org/officeDocument/2006/relationships/oleObject" Target="../embeddings/oleObject4.bin"/><Relationship Id="rId10" Type="http://schemas.openxmlformats.org/officeDocument/2006/relationships/tags" Target="../tags/tag45.xml"/><Relationship Id="rId19" Type="http://schemas.openxmlformats.org/officeDocument/2006/relationships/image" Target="../media/image8.wmf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slideLayout" Target="../slideLayouts/slideLayout2.xml"/><Relationship Id="rId22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3.wmf"/><Relationship Id="rId3" Type="http://schemas.openxmlformats.org/officeDocument/2006/relationships/tags" Target="../tags/tag54.xml"/><Relationship Id="rId7" Type="http://schemas.openxmlformats.org/officeDocument/2006/relationships/tags" Target="../tags/tag58.xml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5.wmf"/><Relationship Id="rId2" Type="http://schemas.openxmlformats.org/officeDocument/2006/relationships/tags" Target="../tags/tag53.xml"/><Relationship Id="rId16" Type="http://schemas.openxmlformats.org/officeDocument/2006/relationships/oleObject" Target="../embeddings/oleObject8.bin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11" Type="http://schemas.openxmlformats.org/officeDocument/2006/relationships/image" Target="../media/image12.wmf"/><Relationship Id="rId5" Type="http://schemas.openxmlformats.org/officeDocument/2006/relationships/tags" Target="../tags/tag56.xml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tags" Target="../tags/tag55.xml"/><Relationship Id="rId9" Type="http://schemas.openxmlformats.org/officeDocument/2006/relationships/notesSlide" Target="../notesSlides/notesSlide7.xml"/><Relationship Id="rId1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66.xml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9.wmf"/><Relationship Id="rId3" Type="http://schemas.openxmlformats.org/officeDocument/2006/relationships/tags" Target="../tags/tag61.xml"/><Relationship Id="rId7" Type="http://schemas.openxmlformats.org/officeDocument/2006/relationships/tags" Target="../tags/tag65.xml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2.bin"/><Relationship Id="rId2" Type="http://schemas.openxmlformats.org/officeDocument/2006/relationships/tags" Target="../tags/tag60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tags" Target="../tags/tag59.xml"/><Relationship Id="rId6" Type="http://schemas.openxmlformats.org/officeDocument/2006/relationships/tags" Target="../tags/tag64.xml"/><Relationship Id="rId11" Type="http://schemas.openxmlformats.org/officeDocument/2006/relationships/oleObject" Target="../embeddings/oleObject9.bin"/><Relationship Id="rId5" Type="http://schemas.openxmlformats.org/officeDocument/2006/relationships/tags" Target="../tags/tag63.xml"/><Relationship Id="rId15" Type="http://schemas.openxmlformats.org/officeDocument/2006/relationships/oleObject" Target="../embeddings/oleObject11.bin"/><Relationship Id="rId10" Type="http://schemas.openxmlformats.org/officeDocument/2006/relationships/notesSlide" Target="../notesSlides/notesSlide8.xml"/><Relationship Id="rId19" Type="http://schemas.openxmlformats.org/officeDocument/2006/relationships/oleObject" Target="../embeddings/oleObject13.bin"/><Relationship Id="rId4" Type="http://schemas.openxmlformats.org/officeDocument/2006/relationships/tags" Target="../tags/tag62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69.xml"/><Relationship Id="rId2" Type="http://schemas.openxmlformats.org/officeDocument/2006/relationships/tags" Target="../tags/tag68.xml"/><Relationship Id="rId1" Type="http://schemas.openxmlformats.org/officeDocument/2006/relationships/tags" Target="../tags/tag67.xml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  <p:custDataLst>
              <p:tags r:id="rId2"/>
            </p:custDataLst>
          </p:nvPr>
        </p:nvSpPr>
        <p:spPr>
          <a:xfrm>
            <a:off x="990600" y="1981200"/>
            <a:ext cx="7721600" cy="1143000"/>
          </a:xfrm>
        </p:spPr>
        <p:txBody>
          <a:bodyPr/>
          <a:lstStyle/>
          <a:p>
            <a:pPr eaLnBrk="1" hangingPunct="1"/>
            <a:r>
              <a:rPr lang="hu-HU" altLang="hu-HU"/>
              <a:t>Kvantitatív módszerek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2034655" y="4293096"/>
            <a:ext cx="6408738" cy="1752600"/>
          </a:xfrm>
        </p:spPr>
        <p:txBody>
          <a:bodyPr/>
          <a:lstStyle/>
          <a:p>
            <a:r>
              <a:rPr lang="hu-HU" sz="3600" b="1" i="1" dirty="0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r. </a:t>
            </a:r>
            <a:r>
              <a:rPr lang="hu-HU" sz="3600" b="1" i="1" dirty="0" err="1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bil</a:t>
            </a:r>
            <a:r>
              <a:rPr lang="hu-HU" sz="3600" b="1" i="1" dirty="0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hu-HU" sz="3600" b="1" i="1" dirty="0" err="1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osztyán</a:t>
            </a:r>
            <a:r>
              <a:rPr lang="hu-HU" sz="3600" b="1" i="1" dirty="0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Zsolt Tibor</a:t>
            </a:r>
          </a:p>
          <a:p>
            <a:r>
              <a:rPr lang="hu-HU" sz="2800" b="1" i="1" dirty="0">
                <a:solidFill>
                  <a:schemeClr val="bg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vantitatív Módszerek Intézeti Tanszék</a:t>
            </a:r>
            <a:endParaRPr lang="hu-HU" sz="3600" dirty="0">
              <a:solidFill>
                <a:schemeClr val="bg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ím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691681" y="274638"/>
            <a:ext cx="7452320" cy="1143000"/>
          </a:xfrm>
        </p:spPr>
        <p:txBody>
          <a:bodyPr/>
          <a:lstStyle/>
          <a:p>
            <a:r>
              <a:rPr lang="hu-HU" altLang="hu-HU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modellkészítés menete (2)</a:t>
            </a:r>
          </a:p>
        </p:txBody>
      </p:sp>
      <p:sp>
        <p:nvSpPr>
          <p:cNvPr id="12291" name="Tartalom helye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1727685" y="1417638"/>
            <a:ext cx="7380312" cy="4525963"/>
          </a:xfrm>
        </p:spPr>
        <p:txBody>
          <a:bodyPr/>
          <a:lstStyle/>
          <a:p>
            <a:r>
              <a:rPr lang="hu-HU" altLang="hu-H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következő kérdés annak megválaszolása, hogy milyen típusú ARMA modell illesztésével próbálkozzunk, illetve milyen legyen az </a:t>
            </a:r>
            <a:r>
              <a:rPr lang="hu-HU" altLang="hu-H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oregresszivitás</a:t>
            </a:r>
            <a:r>
              <a:rPr lang="hu-HU" altLang="hu-H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hu-HU" altLang="hu-HU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hu-HU" altLang="hu-H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és/vagy a mozgóátlagolás (</a:t>
            </a:r>
            <a:r>
              <a:rPr lang="hu-HU" altLang="hu-HU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hu-HU" altLang="hu-H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rendje. Erre a kérdésre a választ a tapasztalati, vagy a transzformált idősor ACF és PACF értékei alapján adjuk meg. A modellezés ezen fázisát </a:t>
            </a:r>
            <a:r>
              <a:rPr lang="hu-HU" altLang="hu-HU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lazonosításnak (identifikációnak) nevezi a szakirodalom.</a:t>
            </a:r>
            <a:endParaRPr lang="hu-HU" altLang="hu-H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ím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hu-HU" altLang="hu-H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F, PACF</a:t>
            </a:r>
          </a:p>
        </p:txBody>
      </p:sp>
      <p:sp>
        <p:nvSpPr>
          <p:cNvPr id="13315" name="Tartalom helye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okovariancia függvény (AVF):</a:t>
            </a:r>
          </a:p>
          <a:p>
            <a:endParaRPr lang="hu-HU" alt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okorrelációs függvény (ACF):</a:t>
            </a:r>
          </a:p>
          <a:p>
            <a:endParaRPr lang="hu-HU" alt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hu-HU" alt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ciális autokorrelációs függvény (PACF):</a:t>
            </a:r>
          </a:p>
        </p:txBody>
      </p:sp>
      <p:graphicFrame>
        <p:nvGraphicFramePr>
          <p:cNvPr id="13316" name="Object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074168834"/>
              </p:ext>
            </p:extLst>
          </p:nvPr>
        </p:nvGraphicFramePr>
        <p:xfrm>
          <a:off x="1979712" y="2357438"/>
          <a:ext cx="67643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86100" imgH="215900" progId="Equation.3">
                  <p:embed/>
                </p:oleObj>
              </mc:Choice>
              <mc:Fallback>
                <p:oleObj name="Equation" r:id="rId13" imgW="30861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357438"/>
                        <a:ext cx="6764338" cy="471487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0195"/>
                        </a:srgb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3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924811894"/>
              </p:ext>
            </p:extLst>
          </p:nvPr>
        </p:nvGraphicFramePr>
        <p:xfrm>
          <a:off x="1979712" y="3509963"/>
          <a:ext cx="56229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65400" imgH="355600" progId="Equation.3">
                  <p:embed/>
                </p:oleObj>
              </mc:Choice>
              <mc:Fallback>
                <p:oleObj name="Equation" r:id="rId15" imgW="2565400" imgH="355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509963"/>
                        <a:ext cx="5622925" cy="776287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0195"/>
                        </a:srgb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3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347504163"/>
              </p:ext>
            </p:extLst>
          </p:nvPr>
        </p:nvGraphicFramePr>
        <p:xfrm>
          <a:off x="1992412" y="5332413"/>
          <a:ext cx="58451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7000" imgH="469900" progId="Equation.3">
                  <p:embed/>
                </p:oleObj>
              </mc:Choice>
              <mc:Fallback>
                <p:oleObj name="Equation" r:id="rId17" imgW="26670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412" y="5332413"/>
                        <a:ext cx="5845175" cy="1025525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0195"/>
                        </a:srgb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Csoportba foglalás 10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3265587" y="3643313"/>
            <a:ext cx="2857500" cy="1357312"/>
            <a:chOff x="3000364" y="3643314"/>
            <a:chExt cx="2857520" cy="1357322"/>
          </a:xfrm>
        </p:grpSpPr>
        <p:sp>
          <p:nvSpPr>
            <p:cNvPr id="9" name="Lekerekített téglalap feliratnak 8"/>
            <p:cNvSpPr/>
            <p:nvPr>
              <p:custDataLst>
                <p:tags r:id="rId10"/>
              </p:custDataLst>
            </p:nvPr>
          </p:nvSpPr>
          <p:spPr bwMode="auto">
            <a:xfrm>
              <a:off x="3000364" y="3643314"/>
              <a:ext cx="2857520" cy="1357322"/>
            </a:xfrm>
            <a:prstGeom prst="wedgeRoundRectCallout">
              <a:avLst>
                <a:gd name="adj1" fmla="val 95490"/>
                <a:gd name="adj2" fmla="val 120451"/>
                <a:gd name="adj3" fmla="val 16667"/>
              </a:avLst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/>
            <a:lstStyle/>
            <a:p>
              <a:pPr>
                <a:defRPr/>
              </a:pPr>
              <a:endParaRPr lang="hu-HU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3328" name="Object 5"/>
            <p:cNvGraphicFramePr>
              <a:graphicFrameLocks noChangeAspect="1"/>
            </p:cNvGraphicFramePr>
            <p:nvPr/>
          </p:nvGraphicFramePr>
          <p:xfrm>
            <a:off x="3000364" y="3786190"/>
            <a:ext cx="2797988" cy="1071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387600" imgH="914400" progId="Equation.3">
                    <p:embed/>
                  </p:oleObj>
                </mc:Choice>
                <mc:Fallback>
                  <p:oleObj name="Equation" r:id="rId19" imgW="2387600" imgH="914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64" y="3786190"/>
                          <a:ext cx="2797988" cy="1071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Csoportba foglalás 11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6759675" y="3857625"/>
            <a:ext cx="2363787" cy="1357313"/>
            <a:chOff x="6208740" y="3857628"/>
            <a:chExt cx="2363788" cy="1357322"/>
          </a:xfrm>
        </p:grpSpPr>
        <p:sp>
          <p:nvSpPr>
            <p:cNvPr id="8" name="Lekerekített téglalap feliratnak 7"/>
            <p:cNvSpPr/>
            <p:nvPr>
              <p:custDataLst>
                <p:tags r:id="rId9"/>
              </p:custDataLst>
            </p:nvPr>
          </p:nvSpPr>
          <p:spPr bwMode="auto">
            <a:xfrm>
              <a:off x="6215074" y="3857628"/>
              <a:ext cx="2357454" cy="1357322"/>
            </a:xfrm>
            <a:prstGeom prst="wedgeRoundRectCallout">
              <a:avLst>
                <a:gd name="adj1" fmla="val -14577"/>
                <a:gd name="adj2" fmla="val 66122"/>
                <a:gd name="adj3" fmla="val 16667"/>
              </a:avLst>
            </a:prstGeom>
            <a:ln>
              <a:headEnd type="none" w="med" len="med"/>
              <a:tailEnd type="none" w="med" len="med"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/>
            <a:lstStyle/>
            <a:p>
              <a:pPr>
                <a:defRPr/>
              </a:pPr>
              <a:endParaRPr lang="hu-HU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aphicFrame>
          <p:nvGraphicFramePr>
            <p:cNvPr id="13324" name="Object 6"/>
            <p:cNvGraphicFramePr>
              <a:graphicFrameLocks noChangeAspect="1"/>
            </p:cNvGraphicFramePr>
            <p:nvPr/>
          </p:nvGraphicFramePr>
          <p:xfrm>
            <a:off x="6208740" y="4000500"/>
            <a:ext cx="2292350" cy="1071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955800" imgH="914400" progId="Equation.3">
                    <p:embed/>
                  </p:oleObj>
                </mc:Choice>
                <mc:Fallback>
                  <p:oleObj name="Equation" r:id="rId21" imgW="1955800" imgH="9144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8740" y="4000500"/>
                          <a:ext cx="2292350" cy="1071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Cím 13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hu-HU" altLang="hu-H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lbecslés ACF és PACF segítségével</a:t>
            </a:r>
          </a:p>
        </p:txBody>
      </p:sp>
      <p:sp>
        <p:nvSpPr>
          <p:cNvPr id="2641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  <p:custDataLst>
              <p:tags r:id="rId3"/>
            </p:custDataLst>
          </p:nvPr>
        </p:nvSpPr>
        <p:spPr>
          <a:xfrm>
            <a:off x="1371600" y="1821035"/>
            <a:ext cx="7815262" cy="3822530"/>
          </a:xfrm>
          <a:solidFill>
            <a:srgbClr val="FFFFCC"/>
          </a:solidFill>
        </p:spPr>
        <p:txBody>
          <a:bodyPr/>
          <a:lstStyle/>
          <a:p>
            <a:pPr marL="114300" indent="0">
              <a:buFont typeface="Wingdings" pitchFamily="2" charset="2"/>
              <a:buNone/>
              <a:tabLst>
                <a:tab pos="857250" algn="l"/>
                <a:tab pos="4514850" algn="l"/>
                <a:tab pos="6286500" algn="l"/>
              </a:tabLst>
              <a:defRPr/>
            </a:pPr>
            <a:r>
              <a:rPr lang="en-US" sz="20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       </a:t>
            </a:r>
            <a:r>
              <a:rPr lang="en-US" sz="2000" b="1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</a:t>
            </a:r>
            <a:r>
              <a:rPr lang="hu-HU" sz="2000" b="1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en-US" sz="20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 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F</a:t>
            </a:r>
            <a:r>
              <a:rPr lang="en-US" sz="20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sz="2000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000" b="1" dirty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CF</a:t>
            </a:r>
          </a:p>
          <a:p>
            <a:pPr marL="114300" indent="0">
              <a:buFont typeface="Wingdings" pitchFamily="2" charset="2"/>
              <a:buNone/>
              <a:tabLst>
                <a:tab pos="857250" algn="l"/>
                <a:tab pos="4514850" algn="l"/>
                <a:tab pos="6286500" algn="l"/>
              </a:tabLst>
              <a:defRPr/>
            </a:pPr>
            <a:endParaRPr lang="en-US" sz="700" dirty="0">
              <a:solidFill>
                <a:srgbClr val="05050B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14300" indent="0">
              <a:buFont typeface="Wingdings" pitchFamily="2" charset="2"/>
              <a:buNone/>
              <a:tabLst>
                <a:tab pos="857250" algn="l"/>
                <a:tab pos="4514850" algn="l"/>
                <a:tab pos="6286500" algn="l"/>
              </a:tabLst>
              <a:defRPr/>
            </a:pPr>
            <a:r>
              <a:rPr lang="en-US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(q) </a:t>
            </a:r>
            <a:r>
              <a:rPr lang="hu-HU" sz="1800" dirty="0" err="1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-ad</a:t>
            </a:r>
            <a:r>
              <a:rPr lang="hu-HU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endű MA folyamat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hu-HU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tűnik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hu-HU" sz="1800" dirty="0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cseng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hu-H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hu-HU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q</a:t>
            </a:r>
            <a:r>
              <a:rPr lang="hu-HU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tag után</a:t>
            </a:r>
            <a:r>
              <a:rPr lang="hu-HU" sz="1800" dirty="0">
                <a:solidFill>
                  <a:srgbClr val="6C482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endParaRPr 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14300" indent="0">
              <a:buFont typeface="Wingdings" pitchFamily="2" charset="2"/>
              <a:buNone/>
              <a:tabLst>
                <a:tab pos="857250" algn="l"/>
                <a:tab pos="4514850" algn="l"/>
                <a:tab pos="6286500" algn="l"/>
              </a:tabLst>
              <a:defRPr/>
            </a:pPr>
            <a:endParaRPr lang="en-US" sz="3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14300" indent="0">
              <a:buFont typeface="Wingdings" pitchFamily="2" charset="2"/>
              <a:buNone/>
              <a:tabLst>
                <a:tab pos="857250" algn="l"/>
                <a:tab pos="4514850" algn="l"/>
                <a:tab pos="6286500" algn="l"/>
              </a:tabLst>
              <a:defRPr/>
            </a:pPr>
            <a:r>
              <a:rPr lang="en-US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(p): </a:t>
            </a:r>
            <a:r>
              <a:rPr lang="hu-HU" sz="1800" dirty="0" err="1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-ed</a:t>
            </a:r>
            <a:r>
              <a:rPr lang="hu-HU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endű AR folyamat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hu-HU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cseng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hu-HU" sz="1800" dirty="0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tűnik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		</a:t>
            </a:r>
            <a:r>
              <a:rPr lang="hu-HU" sz="1800" dirty="0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hu-HU" sz="1800" dirty="0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tag után</a:t>
            </a:r>
            <a:endParaRPr lang="en-US" sz="1800" dirty="0">
              <a:solidFill>
                <a:schemeClr val="bg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14300" indent="0">
              <a:buFont typeface="Wingdings" pitchFamily="2" charset="2"/>
              <a:buNone/>
              <a:tabLst>
                <a:tab pos="857250" algn="l"/>
                <a:tab pos="4514850" algn="l"/>
                <a:tab pos="6286500" algn="l"/>
              </a:tabLst>
              <a:defRPr/>
            </a:pPr>
            <a:endParaRPr lang="en-US" sz="3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14300" indent="0">
              <a:buFontTx/>
              <a:buNone/>
              <a:tabLst>
                <a:tab pos="857250" algn="l"/>
                <a:tab pos="4514850" algn="l"/>
                <a:tab pos="6286500" algn="l"/>
              </a:tabLst>
              <a:defRPr/>
            </a:pPr>
            <a:r>
              <a:rPr lang="en-US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MA(</a:t>
            </a:r>
            <a:r>
              <a:rPr lang="en-US" sz="1800" dirty="0" err="1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,q</a:t>
            </a:r>
            <a:r>
              <a:rPr lang="en-US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hu-HU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AR</a:t>
            </a:r>
            <a:r>
              <a:rPr lang="en-US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p</a:t>
            </a:r>
            <a:r>
              <a:rPr lang="hu-HU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+MA(</a:t>
            </a:r>
            <a:r>
              <a:rPr lang="en-US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)</a:t>
            </a:r>
            <a:r>
              <a:rPr lang="hu-HU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	Lecseng	</a:t>
            </a:r>
            <a:r>
              <a:rPr lang="hu-HU" sz="1800" dirty="0" err="1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cseng</a:t>
            </a:r>
            <a:endParaRPr lang="hu-HU" sz="1800" dirty="0">
              <a:solidFill>
                <a:schemeClr val="bg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14300" indent="0">
              <a:buFontTx/>
              <a:buNone/>
              <a:tabLst>
                <a:tab pos="857250" algn="l"/>
                <a:tab pos="4514850" algn="l"/>
                <a:tab pos="6286500" algn="l"/>
              </a:tabLst>
              <a:defRPr/>
            </a:pPr>
            <a:endParaRPr lang="hu-HU" sz="1800" dirty="0">
              <a:solidFill>
                <a:srgbClr val="05050B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14300" indent="0">
              <a:buFont typeface="Wingdings" pitchFamily="2" charset="2"/>
              <a:buNone/>
              <a:tabLst>
                <a:tab pos="857250" algn="l"/>
                <a:tab pos="4514850" algn="l"/>
                <a:tab pos="6286500" algn="l"/>
              </a:tabLst>
              <a:defRPr/>
            </a:pPr>
            <a:r>
              <a:rPr lang="en-US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MA(</a:t>
            </a:r>
            <a:r>
              <a:rPr lang="en-US" sz="1800" dirty="0" err="1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,q</a:t>
            </a:r>
            <a:r>
              <a:rPr lang="en-US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hu-HU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</a:t>
            </a:r>
            <a:r>
              <a:rPr lang="en-US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(p)</a:t>
            </a:r>
            <a:r>
              <a:rPr lang="hu-HU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en-US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(q)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hu-HU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tűnik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	</a:t>
            </a:r>
            <a:r>
              <a:rPr lang="hu-HU" sz="1800" dirty="0">
                <a:solidFill>
                  <a:srgbClr val="6C482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1800" dirty="0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tűnik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	</a:t>
            </a:r>
            <a:r>
              <a:rPr lang="hu-H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hu-HU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</a:t>
            </a:r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q</a:t>
            </a:r>
            <a:r>
              <a:rPr lang="hu-HU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tag után 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sz="1800" dirty="0">
                <a:solidFill>
                  <a:srgbClr val="6C482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1800" dirty="0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hu-HU" sz="1800" dirty="0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tag után</a:t>
            </a:r>
            <a:endParaRPr lang="en-US" sz="1800" dirty="0">
              <a:solidFill>
                <a:schemeClr val="bg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14300" indent="0">
              <a:buFont typeface="Wingdings" pitchFamily="2" charset="2"/>
              <a:buNone/>
              <a:tabLst>
                <a:tab pos="857250" algn="l"/>
                <a:tab pos="4514850" algn="l"/>
                <a:tab pos="6286500" algn="l"/>
              </a:tabLst>
              <a:defRPr/>
            </a:pPr>
            <a:endParaRPr lang="en-US" sz="3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14300" indent="0">
              <a:buFont typeface="Wingdings" pitchFamily="2" charset="2"/>
              <a:buNone/>
              <a:tabLst>
                <a:tab pos="857250" algn="l"/>
                <a:tab pos="4514850" algn="l"/>
                <a:tab pos="6286500" algn="l"/>
              </a:tabLst>
              <a:defRPr/>
            </a:pPr>
            <a:r>
              <a:rPr lang="hu-HU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m</a:t>
            </a:r>
            <a:r>
              <a:rPr lang="en-US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R</a:t>
            </a:r>
            <a:r>
              <a:rPr lang="hu-HU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sem</a:t>
            </a:r>
            <a:r>
              <a:rPr lang="en-US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MA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hu-HU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ncs </a:t>
            </a:r>
            <a:r>
              <a:rPr lang="hu-HU" sz="1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zig</a:t>
            </a:r>
            <a:r>
              <a:rPr lang="hu-HU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hu-HU" sz="1800" dirty="0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ncs </a:t>
            </a:r>
            <a:r>
              <a:rPr lang="hu-HU" sz="1800" dirty="0" err="1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zig</a:t>
            </a:r>
            <a:r>
              <a:rPr lang="hu-HU" sz="1800" dirty="0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hu-HU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ehér zaj vagy</a:t>
            </a:r>
            <a:r>
              <a:rPr lang="en-US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életlen folyamat</a:t>
            </a:r>
            <a:r>
              <a:rPr lang="en-US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hu-HU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hu-HU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rték</a:t>
            </a:r>
            <a:r>
              <a:rPr lang="hu-HU" sz="18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hu-HU" sz="1800" dirty="0" err="1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rték</a:t>
            </a:r>
            <a:endParaRPr lang="en-US" sz="1800" dirty="0">
              <a:solidFill>
                <a:schemeClr val="bg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28737" y="1796628"/>
            <a:ext cx="7858125" cy="3878508"/>
            <a:chOff x="480" y="1080"/>
            <a:chExt cx="4992" cy="2796"/>
          </a:xfrm>
        </p:grpSpPr>
        <p:sp>
          <p:nvSpPr>
            <p:cNvPr id="14342" name="Rectangle 4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480" y="1080"/>
              <a:ext cx="4992" cy="27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43" name="Line 5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480" y="1440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44" name="Line 6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480" y="1826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45" name="Line 7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480" y="2241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46" name="Line 8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480" y="2702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47" name="Line 9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480" y="3117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48" name="Line 10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3216" y="1092"/>
              <a:ext cx="0" cy="27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49" name="Line 11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4368" y="1080"/>
              <a:ext cx="0" cy="27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64205" name="Rectangle 13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371600" y="1772816"/>
            <a:ext cx="7772400" cy="385410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hu-HU" alt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419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6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64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64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641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26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 build="p" animBg="1"/>
      <p:bldP spid="26420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4" name="Cím 14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hu-HU" altLang="hu-H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(1)</a:t>
            </a:r>
          </a:p>
        </p:txBody>
      </p:sp>
      <p:graphicFrame>
        <p:nvGraphicFramePr>
          <p:cNvPr id="15362" name="Object 2"/>
          <p:cNvGraphicFramePr>
            <a:graphicFrameLocks noGrp="1" noChangeAspect="1"/>
          </p:cNvGraphicFramePr>
          <p:nvPr>
            <p:ph sz="half" idx="1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846780612"/>
              </p:ext>
            </p:extLst>
          </p:nvPr>
        </p:nvGraphicFramePr>
        <p:xfrm>
          <a:off x="2590800" y="1787104"/>
          <a:ext cx="59436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kép" r:id="rId21" imgW="4191585" imgH="1343212" progId="Paint.Picture">
                  <p:embed/>
                </p:oleObj>
              </mc:Choice>
              <mc:Fallback>
                <p:oleObj name="Bitkép" r:id="rId21" imgW="4191585" imgH="1343212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87104"/>
                        <a:ext cx="59436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Grp="1" noChangeAspect="1"/>
          </p:cNvGraphicFramePr>
          <p:nvPr>
            <p:ph sz="half" idx="2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415513237"/>
              </p:ext>
            </p:extLst>
          </p:nvPr>
        </p:nvGraphicFramePr>
        <p:xfrm>
          <a:off x="2516188" y="4017541"/>
          <a:ext cx="6091237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kép" r:id="rId23" imgW="4238095" imgH="1390844" progId="Paint.Picture">
                  <p:embed/>
                </p:oleObj>
              </mc:Choice>
              <mc:Fallback>
                <p:oleObj name="Bitkép" r:id="rId23" imgW="4238095" imgH="1390844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017541"/>
                        <a:ext cx="6091237" cy="199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1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733800" y="3449216"/>
            <a:ext cx="752475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F</a:t>
            </a:r>
          </a:p>
        </p:txBody>
      </p:sp>
      <p:sp>
        <p:nvSpPr>
          <p:cNvPr id="15365" name="Text Box 19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733800" y="5735216"/>
            <a:ext cx="752475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F</a:t>
            </a:r>
          </a:p>
        </p:txBody>
      </p:sp>
      <p:sp>
        <p:nvSpPr>
          <p:cNvPr id="15366" name="Text Box 20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781800" y="5716166"/>
            <a:ext cx="776288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CF</a:t>
            </a:r>
          </a:p>
        </p:txBody>
      </p:sp>
      <p:sp>
        <p:nvSpPr>
          <p:cNvPr id="15367" name="Text Box 2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838950" y="3392066"/>
            <a:ext cx="719138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CF</a:t>
            </a:r>
          </a:p>
        </p:txBody>
      </p:sp>
      <p:sp>
        <p:nvSpPr>
          <p:cNvPr id="15368" name="Rectangle 2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438400" y="1772816"/>
            <a:ext cx="62484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hu-HU" alt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369" name="Rectangle 23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2438400" y="4077866"/>
            <a:ext cx="62484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hu-HU" alt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370" name="Line 24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H="1" flipV="1">
            <a:off x="3124200" y="3220616"/>
            <a:ext cx="609600" cy="228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371" name="Line 25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 flipH="1" flipV="1">
            <a:off x="3124200" y="4820816"/>
            <a:ext cx="685800" cy="914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372" name="Line 26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H="1" flipV="1">
            <a:off x="6667500" y="3144416"/>
            <a:ext cx="228600" cy="228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373" name="Line 27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H="1" flipV="1">
            <a:off x="6705600" y="5278016"/>
            <a:ext cx="209550" cy="4191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375" name="Szövegdoboz 1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629025" y="2091904"/>
            <a:ext cx="752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15376" name="Szövegdoboz 1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843713" y="2020466"/>
            <a:ext cx="752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15377" name="Szövegdoboz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629025" y="4377904"/>
            <a:ext cx="752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g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15378" name="Szövegdoboz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843713" y="4306466"/>
            <a:ext cx="752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g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</p:spTree>
    <p:custDataLst>
      <p:tags r:id="rId1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8" name="Cím 14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hu-HU" altLang="hu-H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(2)</a:t>
            </a:r>
          </a:p>
        </p:txBody>
      </p:sp>
      <p:graphicFrame>
        <p:nvGraphicFramePr>
          <p:cNvPr id="16386" name="Object 2"/>
          <p:cNvGraphicFramePr>
            <a:graphicFrameLocks noGrp="1" noChangeAspect="1"/>
          </p:cNvGraphicFramePr>
          <p:nvPr>
            <p:ph sz="half" idx="1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503416428"/>
              </p:ext>
            </p:extLst>
          </p:nvPr>
        </p:nvGraphicFramePr>
        <p:xfrm>
          <a:off x="2571750" y="1918866"/>
          <a:ext cx="5943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kép" r:id="rId21" imgW="4772691" imgH="1448002" progId="Paint.Picture">
                  <p:embed/>
                </p:oleObj>
              </mc:Choice>
              <mc:Fallback>
                <p:oleObj name="Bitkép" r:id="rId21" imgW="4772691" imgH="1448002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918866"/>
                        <a:ext cx="59436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"/>
          <p:cNvGraphicFramePr>
            <a:graphicFrameLocks noGrp="1" noChangeAspect="1"/>
          </p:cNvGraphicFramePr>
          <p:nvPr>
            <p:ph sz="half" idx="2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925245629"/>
              </p:ext>
            </p:extLst>
          </p:nvPr>
        </p:nvGraphicFramePr>
        <p:xfrm>
          <a:off x="2628900" y="4249316"/>
          <a:ext cx="5848350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kép" r:id="rId23" imgW="4695238" imgH="1428949" progId="Paint.Picture">
                  <p:embed/>
                </p:oleObj>
              </mc:Choice>
              <mc:Fallback>
                <p:oleObj name="Bitkép" r:id="rId23" imgW="4695238" imgH="1428949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249316"/>
                        <a:ext cx="5848350" cy="177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9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438400" y="1772816"/>
            <a:ext cx="62484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hu-HU" alt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88" name="Rectangle 10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438400" y="4077866"/>
            <a:ext cx="62484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hu-HU" alt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90" name="Line 22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 flipV="1">
            <a:off x="3124200" y="2839616"/>
            <a:ext cx="609600" cy="609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91" name="Text Box 23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733800" y="3449216"/>
            <a:ext cx="752475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F</a:t>
            </a:r>
          </a:p>
        </p:txBody>
      </p:sp>
      <p:sp>
        <p:nvSpPr>
          <p:cNvPr id="16392" name="Line 24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H="1" flipV="1">
            <a:off x="6667500" y="3144416"/>
            <a:ext cx="228600" cy="228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93" name="Text Box 2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838950" y="3392066"/>
            <a:ext cx="790575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CF</a:t>
            </a:r>
          </a:p>
        </p:txBody>
      </p:sp>
      <p:sp>
        <p:nvSpPr>
          <p:cNvPr id="16394" name="Line 26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H="1" flipV="1">
            <a:off x="3314700" y="5430416"/>
            <a:ext cx="457200" cy="304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95" name="Text Box 27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733800" y="5735216"/>
            <a:ext cx="681038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F</a:t>
            </a:r>
          </a:p>
        </p:txBody>
      </p:sp>
      <p:sp>
        <p:nvSpPr>
          <p:cNvPr id="16396" name="Text Box 28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781800" y="5716166"/>
            <a:ext cx="776288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CF</a:t>
            </a:r>
          </a:p>
        </p:txBody>
      </p:sp>
      <p:sp>
        <p:nvSpPr>
          <p:cNvPr id="16397" name="Line 29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H="1" flipV="1">
            <a:off x="6705600" y="5278016"/>
            <a:ext cx="209550" cy="4191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99" name="Szövegdoboz 1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629025" y="2091904"/>
            <a:ext cx="1473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16400" name="Szövegdoboz 1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843713" y="2058566"/>
            <a:ext cx="147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16401" name="Szövegdoboz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414713" y="4339804"/>
            <a:ext cx="1473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g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16402" name="Szövegdoboz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629400" y="4306466"/>
            <a:ext cx="147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g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</p:spTree>
    <p:custDataLst>
      <p:tags r:id="rId1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2" name="Cím 14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hu-HU" altLang="hu-H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(2)</a:t>
            </a:r>
          </a:p>
        </p:txBody>
      </p:sp>
      <p:graphicFrame>
        <p:nvGraphicFramePr>
          <p:cNvPr id="17410" name="Object 2"/>
          <p:cNvGraphicFramePr>
            <a:graphicFrameLocks noGrp="1" noChangeAspect="1"/>
          </p:cNvGraphicFramePr>
          <p:nvPr>
            <p:ph sz="half" idx="1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66668174"/>
              </p:ext>
            </p:extLst>
          </p:nvPr>
        </p:nvGraphicFramePr>
        <p:xfrm>
          <a:off x="2606402" y="2033737"/>
          <a:ext cx="5886450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kép" r:id="rId21" imgW="4772691" imgH="1390844" progId="Paint.Picture">
                  <p:embed/>
                </p:oleObj>
              </mc:Choice>
              <mc:Fallback>
                <p:oleObj name="Bitkép" r:id="rId21" imgW="4772691" imgH="1390844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402" y="2033737"/>
                        <a:ext cx="5886450" cy="171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3"/>
          <p:cNvGraphicFramePr>
            <a:graphicFrameLocks noGrp="1" noChangeAspect="1"/>
          </p:cNvGraphicFramePr>
          <p:nvPr>
            <p:ph sz="half" idx="2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265273775"/>
              </p:ext>
            </p:extLst>
          </p:nvPr>
        </p:nvGraphicFramePr>
        <p:xfrm>
          <a:off x="2606402" y="4305449"/>
          <a:ext cx="5867400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kép" r:id="rId23" imgW="4772691" imgH="1419048" progId="Paint.Picture">
                  <p:embed/>
                </p:oleObj>
              </mc:Choice>
              <mc:Fallback>
                <p:oleObj name="Bitkép" r:id="rId23" imgW="4772691" imgH="1419048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402" y="4305449"/>
                        <a:ext cx="5867400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434952" y="1844824"/>
            <a:ext cx="62484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hu-HU" alt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412" name="Rectangle 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434952" y="4149874"/>
            <a:ext cx="62484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hu-HU" alt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414" name="Line 21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 flipV="1">
            <a:off x="3349352" y="2987824"/>
            <a:ext cx="381000" cy="533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415" name="Text Box 22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730352" y="3521224"/>
            <a:ext cx="609600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F</a:t>
            </a:r>
          </a:p>
        </p:txBody>
      </p:sp>
      <p:sp>
        <p:nvSpPr>
          <p:cNvPr id="17416" name="Line 23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H="1" flipV="1">
            <a:off x="6854552" y="2911624"/>
            <a:ext cx="38100" cy="533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417" name="Text Box 24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835502" y="3464074"/>
            <a:ext cx="719138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CF</a:t>
            </a:r>
          </a:p>
        </p:txBody>
      </p:sp>
      <p:sp>
        <p:nvSpPr>
          <p:cNvPr id="17418" name="Line 25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H="1" flipV="1">
            <a:off x="3311252" y="5502424"/>
            <a:ext cx="457200" cy="304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419" name="Text Box 26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730352" y="5807224"/>
            <a:ext cx="681038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F</a:t>
            </a:r>
          </a:p>
        </p:txBody>
      </p:sp>
      <p:sp>
        <p:nvSpPr>
          <p:cNvPr id="17420" name="Text Box 27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778352" y="5788174"/>
            <a:ext cx="776288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CF</a:t>
            </a:r>
          </a:p>
        </p:txBody>
      </p:sp>
      <p:sp>
        <p:nvSpPr>
          <p:cNvPr id="17421" name="Line 28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H="1" flipV="1">
            <a:off x="6625952" y="5502424"/>
            <a:ext cx="28575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423" name="Szövegdoboz 1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268390" y="2059137"/>
            <a:ext cx="1473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g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17424" name="Szövegdoboz 1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483077" y="2025799"/>
            <a:ext cx="147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g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17425" name="Szövegdoboz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268390" y="4411812"/>
            <a:ext cx="1473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g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g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17426" name="Szövegdoboz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483077" y="4378474"/>
            <a:ext cx="147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g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g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</p:spTree>
    <p:custDataLst>
      <p:tags r:id="rId1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6" name="Cím 14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hu-HU" altLang="hu-H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(1)</a:t>
            </a:r>
          </a:p>
        </p:txBody>
      </p:sp>
      <p:graphicFrame>
        <p:nvGraphicFramePr>
          <p:cNvPr id="18434" name="Object 2"/>
          <p:cNvGraphicFramePr>
            <a:graphicFrameLocks noGrp="1" noChangeAspect="1"/>
          </p:cNvGraphicFramePr>
          <p:nvPr>
            <p:ph sz="half" idx="1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807428771"/>
              </p:ext>
            </p:extLst>
          </p:nvPr>
        </p:nvGraphicFramePr>
        <p:xfrm>
          <a:off x="2560070" y="1925216"/>
          <a:ext cx="5942013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kép" r:id="rId21" imgW="4382112" imgH="1324160" progId="Paint.Picture">
                  <p:embed/>
                </p:oleObj>
              </mc:Choice>
              <mc:Fallback>
                <p:oleObj name="Bitkép" r:id="rId21" imgW="4382112" imgH="1324160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070" y="1925216"/>
                        <a:ext cx="5942013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3"/>
          <p:cNvGraphicFramePr>
            <a:graphicFrameLocks noGrp="1" noChangeAspect="1"/>
          </p:cNvGraphicFramePr>
          <p:nvPr>
            <p:ph sz="half" idx="2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119652965"/>
              </p:ext>
            </p:extLst>
          </p:nvPr>
        </p:nvGraphicFramePr>
        <p:xfrm>
          <a:off x="2550545" y="4173116"/>
          <a:ext cx="5942013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kép" r:id="rId23" imgW="4847619" imgH="1533739" progId="Paint.Picture">
                  <p:embed/>
                </p:oleObj>
              </mc:Choice>
              <mc:Fallback>
                <p:oleObj name="Bitkép" r:id="rId23" imgW="4847619" imgH="1533739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545" y="4173116"/>
                        <a:ext cx="5942013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9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407670" y="1772816"/>
            <a:ext cx="62484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hu-HU" alt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36" name="Rectangle 10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407670" y="4077866"/>
            <a:ext cx="62484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hu-HU" alt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37" name="Text Box 21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703070" y="3449216"/>
            <a:ext cx="681038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F</a:t>
            </a:r>
          </a:p>
        </p:txBody>
      </p:sp>
      <p:sp>
        <p:nvSpPr>
          <p:cNvPr id="18438" name="Text Box 24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808220" y="3392066"/>
            <a:ext cx="790575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CF</a:t>
            </a:r>
          </a:p>
        </p:txBody>
      </p:sp>
      <p:sp>
        <p:nvSpPr>
          <p:cNvPr id="18439" name="Line 25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H="1" flipV="1">
            <a:off x="3550670" y="2915816"/>
            <a:ext cx="152400" cy="533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40" name="Line 27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flipH="1" flipV="1">
            <a:off x="6141470" y="2611016"/>
            <a:ext cx="72390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42" name="Text Box 32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703070" y="5735216"/>
            <a:ext cx="752475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F</a:t>
            </a:r>
          </a:p>
        </p:txBody>
      </p:sp>
      <p:sp>
        <p:nvSpPr>
          <p:cNvPr id="18443" name="Text Box 33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751070" y="5716166"/>
            <a:ext cx="776288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CF</a:t>
            </a:r>
          </a:p>
        </p:txBody>
      </p:sp>
      <p:sp>
        <p:nvSpPr>
          <p:cNvPr id="18444" name="Line 34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H="1" flipV="1">
            <a:off x="3550670" y="5430416"/>
            <a:ext cx="228600" cy="304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45" name="Line 35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H="1" flipV="1">
            <a:off x="6217670" y="5506616"/>
            <a:ext cx="666750" cy="1905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47" name="Szövegdoboz 1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598295" y="1877591"/>
            <a:ext cx="1098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1</a:t>
            </a:r>
            <a:endParaRPr lang="hu-HU" altLang="hu-HU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48" name="Szövegdoboz 1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670108" y="1915691"/>
            <a:ext cx="1098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1</a:t>
            </a:r>
            <a:endParaRPr lang="hu-HU" altLang="hu-HU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49" name="Szövegdoboz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598295" y="4273129"/>
            <a:ext cx="1201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0</a:t>
            </a:r>
            <a:endParaRPr lang="hu-HU" altLang="hu-HU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50" name="Szövegdoboz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527233" y="4273129"/>
            <a:ext cx="1201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0</a:t>
            </a:r>
            <a:endParaRPr lang="hu-HU" altLang="hu-HU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0" name="Cím 14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hu-HU" altLang="hu-H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(2)</a:t>
            </a:r>
          </a:p>
        </p:txBody>
      </p:sp>
      <p:graphicFrame>
        <p:nvGraphicFramePr>
          <p:cNvPr id="19458" name="Object 2"/>
          <p:cNvGraphicFramePr>
            <a:graphicFrameLocks noGrp="1" noChangeAspect="1"/>
          </p:cNvGraphicFramePr>
          <p:nvPr>
            <p:ph sz="half" idx="1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526785227"/>
              </p:ext>
            </p:extLst>
          </p:nvPr>
        </p:nvGraphicFramePr>
        <p:xfrm>
          <a:off x="2667000" y="1853208"/>
          <a:ext cx="5865813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kép" r:id="rId21" imgW="4342857" imgH="1305107" progId="Paint.Picture">
                  <p:embed/>
                </p:oleObj>
              </mc:Choice>
              <mc:Fallback>
                <p:oleObj name="Bitkép" r:id="rId21" imgW="4342857" imgH="1305107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53208"/>
                        <a:ext cx="5865813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3"/>
          <p:cNvGraphicFramePr>
            <a:graphicFrameLocks noGrp="1" noChangeAspect="1"/>
          </p:cNvGraphicFramePr>
          <p:nvPr>
            <p:ph sz="half" idx="2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4290539977"/>
              </p:ext>
            </p:extLst>
          </p:nvPr>
        </p:nvGraphicFramePr>
        <p:xfrm>
          <a:off x="2609850" y="4190008"/>
          <a:ext cx="592455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kép" r:id="rId23" imgW="4361905" imgH="1257476" progId="Paint.Picture">
                  <p:embed/>
                </p:oleObj>
              </mc:Choice>
              <mc:Fallback>
                <p:oleObj name="Bitkép" r:id="rId23" imgW="4361905" imgH="1257476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190008"/>
                        <a:ext cx="5924550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438400" y="1700808"/>
            <a:ext cx="62484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hu-HU" alt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60" name="Rectangle 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438400" y="4005858"/>
            <a:ext cx="62484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hu-HU" alt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62" name="Line 21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 flipV="1">
            <a:off x="3638550" y="2824758"/>
            <a:ext cx="152400" cy="533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63" name="Text Box 22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733800" y="3377208"/>
            <a:ext cx="681038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F</a:t>
            </a:r>
          </a:p>
        </p:txBody>
      </p:sp>
      <p:sp>
        <p:nvSpPr>
          <p:cNvPr id="19464" name="Line 23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H="1" flipV="1">
            <a:off x="6477000" y="2615208"/>
            <a:ext cx="419100" cy="685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65" name="Text Box 24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838950" y="3320058"/>
            <a:ext cx="719138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CF</a:t>
            </a:r>
          </a:p>
        </p:txBody>
      </p:sp>
      <p:sp>
        <p:nvSpPr>
          <p:cNvPr id="19466" name="Line 25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H="1" flipV="1">
            <a:off x="3657600" y="5129808"/>
            <a:ext cx="114300" cy="533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67" name="Text Box 26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733800" y="5663208"/>
            <a:ext cx="609600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F</a:t>
            </a:r>
          </a:p>
        </p:txBody>
      </p:sp>
      <p:sp>
        <p:nvSpPr>
          <p:cNvPr id="19468" name="Text Box 27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781800" y="5644158"/>
            <a:ext cx="704850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CF</a:t>
            </a:r>
          </a:p>
        </p:txBody>
      </p:sp>
      <p:sp>
        <p:nvSpPr>
          <p:cNvPr id="19469" name="Line 28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H="1" flipV="1">
            <a:off x="6477000" y="4825008"/>
            <a:ext cx="438150" cy="8001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71" name="Szövegdoboz 1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486150" y="1767483"/>
            <a:ext cx="1508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19472" name="Szövegdoboz 1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700838" y="1734146"/>
            <a:ext cx="1508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19473" name="Szövegdoboz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486150" y="4201121"/>
            <a:ext cx="1508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g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19474" name="Szövegdoboz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700838" y="4167783"/>
            <a:ext cx="1508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g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</p:spTree>
    <p:custDataLst>
      <p:tags r:id="rId1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4" name="Cím 14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hu-HU" altLang="hu-H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(2)</a:t>
            </a:r>
          </a:p>
        </p:txBody>
      </p:sp>
      <p:graphicFrame>
        <p:nvGraphicFramePr>
          <p:cNvPr id="20482" name="Object 2"/>
          <p:cNvGraphicFramePr>
            <a:graphicFrameLocks noGrp="1" noChangeAspect="1"/>
          </p:cNvGraphicFramePr>
          <p:nvPr>
            <p:ph sz="half" idx="1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627683558"/>
              </p:ext>
            </p:extLst>
          </p:nvPr>
        </p:nvGraphicFramePr>
        <p:xfrm>
          <a:off x="2610374" y="1997224"/>
          <a:ext cx="594360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kép" r:id="rId21" imgW="4409524" imgH="1314286" progId="Paint.Picture">
                  <p:embed/>
                </p:oleObj>
              </mc:Choice>
              <mc:Fallback>
                <p:oleObj name="Bitkép" r:id="rId21" imgW="4409524" imgH="1314286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374" y="1997224"/>
                        <a:ext cx="5943600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"/>
          <p:cNvGraphicFramePr>
            <a:graphicFrameLocks noGrp="1" noChangeAspect="1"/>
          </p:cNvGraphicFramePr>
          <p:nvPr>
            <p:ph sz="half" idx="2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356880114"/>
              </p:ext>
            </p:extLst>
          </p:nvPr>
        </p:nvGraphicFramePr>
        <p:xfrm>
          <a:off x="2665937" y="4340374"/>
          <a:ext cx="5870575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kép" r:id="rId23" imgW="4390476" imgH="1324160" progId="Paint.Picture">
                  <p:embed/>
                </p:oleObj>
              </mc:Choice>
              <mc:Fallback>
                <p:oleObj name="Bitkép" r:id="rId23" imgW="4390476" imgH="132416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937" y="4340374"/>
                        <a:ext cx="5870575" cy="177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457974" y="1844824"/>
            <a:ext cx="62484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hu-HU" alt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4" name="Rectangle 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457974" y="4149874"/>
            <a:ext cx="62484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hu-HU" alt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6" name="Line 21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 flipV="1">
            <a:off x="3372374" y="2987824"/>
            <a:ext cx="381000" cy="533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7" name="Text Box 22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753374" y="3521224"/>
            <a:ext cx="681038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F</a:t>
            </a:r>
          </a:p>
        </p:txBody>
      </p:sp>
      <p:sp>
        <p:nvSpPr>
          <p:cNvPr id="20488" name="Line 23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H="1" flipV="1">
            <a:off x="6877574" y="2911624"/>
            <a:ext cx="38100" cy="533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9" name="Text Box 24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858524" y="3464074"/>
            <a:ext cx="862013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CF</a:t>
            </a:r>
          </a:p>
        </p:txBody>
      </p:sp>
      <p:sp>
        <p:nvSpPr>
          <p:cNvPr id="20490" name="Line 25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H="1" flipV="1">
            <a:off x="3334274" y="5502424"/>
            <a:ext cx="457200" cy="304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91" name="Text Box 26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753374" y="5807224"/>
            <a:ext cx="681038" cy="307777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F</a:t>
            </a:r>
          </a:p>
        </p:txBody>
      </p:sp>
      <p:sp>
        <p:nvSpPr>
          <p:cNvPr id="20492" name="Text Box 27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801374" y="5788174"/>
            <a:ext cx="722954" cy="307777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CF</a:t>
            </a:r>
          </a:p>
        </p:txBody>
      </p:sp>
      <p:sp>
        <p:nvSpPr>
          <p:cNvPr id="20493" name="Line 28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H="1" flipV="1">
            <a:off x="6648974" y="5502424"/>
            <a:ext cx="28575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95" name="Szövegdoboz 1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505724" y="1987699"/>
            <a:ext cx="1508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g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20496" name="Szövegdoboz 1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720412" y="1954362"/>
            <a:ext cx="1508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g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20497" name="Szövegdoboz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505724" y="4268937"/>
            <a:ext cx="1508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g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g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20498" name="Szövegdoboz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720412" y="4235599"/>
            <a:ext cx="1508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g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g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</p:spTree>
    <p:custDataLst>
      <p:tags r:id="rId1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8" name="Cím 14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hu-HU" altLang="hu-H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MA(1,</a:t>
            </a:r>
            <a:r>
              <a:rPr lang="hu-HU" altLang="hu-H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graphicFrame>
        <p:nvGraphicFramePr>
          <p:cNvPr id="21506" name="Object 2"/>
          <p:cNvGraphicFramePr>
            <a:graphicFrameLocks noGrp="1" noChangeAspect="1"/>
          </p:cNvGraphicFramePr>
          <p:nvPr>
            <p:ph sz="half" idx="1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521245931"/>
              </p:ext>
            </p:extLst>
          </p:nvPr>
        </p:nvGraphicFramePr>
        <p:xfrm>
          <a:off x="2628173" y="1940644"/>
          <a:ext cx="5867400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kép" r:id="rId21" imgW="4382112" imgH="1390844" progId="Paint.Picture">
                  <p:embed/>
                </p:oleObj>
              </mc:Choice>
              <mc:Fallback>
                <p:oleObj name="Bitkép" r:id="rId21" imgW="4382112" imgH="1390844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173" y="1940644"/>
                        <a:ext cx="5867400" cy="186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3"/>
          <p:cNvGraphicFramePr>
            <a:graphicFrameLocks noGrp="1" noChangeAspect="1"/>
          </p:cNvGraphicFramePr>
          <p:nvPr>
            <p:ph sz="half" idx="2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809707755"/>
              </p:ext>
            </p:extLst>
          </p:nvPr>
        </p:nvGraphicFramePr>
        <p:xfrm>
          <a:off x="2628173" y="4291732"/>
          <a:ext cx="5886450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kép" r:id="rId23" imgW="4382112" imgH="1362265" progId="Paint.Picture">
                  <p:embed/>
                </p:oleObj>
              </mc:Choice>
              <mc:Fallback>
                <p:oleObj name="Bitkép" r:id="rId23" imgW="4382112" imgH="1362265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173" y="4291732"/>
                        <a:ext cx="5886450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404289" y="1838856"/>
            <a:ext cx="62484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hu-HU" alt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08" name="Rectangle 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418623" y="4188544"/>
            <a:ext cx="62484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hu-HU" alt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10" name="Line 21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 flipV="1">
            <a:off x="3618773" y="3007444"/>
            <a:ext cx="152400" cy="533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11" name="Text Box 22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752122" y="3502744"/>
            <a:ext cx="675861" cy="307777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 dirty="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F</a:t>
            </a:r>
          </a:p>
        </p:txBody>
      </p:sp>
      <p:sp>
        <p:nvSpPr>
          <p:cNvPr id="21512" name="Line 23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H="1" flipV="1">
            <a:off x="6609623" y="3026494"/>
            <a:ext cx="266700" cy="457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13" name="Text Box 24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819172" y="3502744"/>
            <a:ext cx="705155" cy="307777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CF</a:t>
            </a:r>
          </a:p>
        </p:txBody>
      </p:sp>
      <p:sp>
        <p:nvSpPr>
          <p:cNvPr id="21514" name="Line 25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H="1" flipV="1">
            <a:off x="3637823" y="5312494"/>
            <a:ext cx="114300" cy="533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15" name="Text Box 26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714023" y="5807794"/>
            <a:ext cx="713960" cy="307777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F</a:t>
            </a:r>
          </a:p>
        </p:txBody>
      </p:sp>
      <p:sp>
        <p:nvSpPr>
          <p:cNvPr id="21516" name="Text Box 27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762023" y="5826844"/>
            <a:ext cx="762304" cy="307777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CF</a:t>
            </a:r>
          </a:p>
        </p:txBody>
      </p:sp>
      <p:sp>
        <p:nvSpPr>
          <p:cNvPr id="21517" name="Line 28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H="1" flipV="1">
            <a:off x="6685823" y="5312494"/>
            <a:ext cx="209550" cy="4953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19" name="Szövegdoboz 1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466373" y="1916832"/>
            <a:ext cx="1508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g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21520" name="Szövegdoboz 1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323873" y="1916832"/>
            <a:ext cx="1508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g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21521" name="Szövegdoboz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466373" y="4345707"/>
            <a:ext cx="1508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21522" name="Szövegdoboz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323873" y="4345707"/>
            <a:ext cx="1508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Cím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908175" y="274638"/>
            <a:ext cx="7235825" cy="1143000"/>
          </a:xfrm>
        </p:spPr>
        <p:txBody>
          <a:bodyPr/>
          <a:lstStyle/>
          <a:p>
            <a:r>
              <a:rPr lang="hu-HU" altLang="hu-H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ztochasztikus folyamatok</a:t>
            </a:r>
          </a:p>
        </p:txBody>
      </p:sp>
      <p:sp>
        <p:nvSpPr>
          <p:cNvPr id="4099" name="Tartalom helye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sztochasztikus folyamatoknál beszélhetünk folytonos és diszkrét idejű esetről.</a:t>
            </a:r>
          </a:p>
          <a:p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gy sztochasztikus folyamat</a:t>
            </a:r>
          </a:p>
          <a:p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T halmazt időnek nevezik. A sztochasztikus folyamatot 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lytonos idejű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olyamatnak nevezzük, ha          ,  és 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zkrét idejű folyamat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k, ha</a:t>
            </a:r>
          </a:p>
        </p:txBody>
      </p:sp>
      <p:pic>
        <p:nvPicPr>
          <p:cNvPr id="4101" name="Picture 1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0" y="4365104"/>
            <a:ext cx="20002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hu-HU" alt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104" name="Picture 4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5233987"/>
            <a:ext cx="1143000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Rectangle 7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hu-HU" alt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106" name="Picture 6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5789612"/>
            <a:ext cx="1290637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2" name="Cím 14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hu-HU" altLang="hu-H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MA(1,</a:t>
            </a:r>
            <a:r>
              <a:rPr lang="hu-HU" altLang="hu-H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graphicFrame>
        <p:nvGraphicFramePr>
          <p:cNvPr id="22530" name="Object 2"/>
          <p:cNvGraphicFramePr>
            <a:graphicFrameLocks noGrp="1" noChangeAspect="1"/>
          </p:cNvGraphicFramePr>
          <p:nvPr>
            <p:ph sz="half" idx="1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011349324"/>
              </p:ext>
            </p:extLst>
          </p:nvPr>
        </p:nvGraphicFramePr>
        <p:xfrm>
          <a:off x="2590800" y="1777008"/>
          <a:ext cx="5942013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kép" r:id="rId21" imgW="4382112" imgH="1400000" progId="Paint.Picture">
                  <p:embed/>
                </p:oleObj>
              </mc:Choice>
              <mc:Fallback>
                <p:oleObj name="Bitkép" r:id="rId21" imgW="4382112" imgH="1400000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77008"/>
                        <a:ext cx="5942013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3"/>
          <p:cNvGraphicFramePr>
            <a:graphicFrameLocks noGrp="1" noChangeAspect="1"/>
          </p:cNvGraphicFramePr>
          <p:nvPr>
            <p:ph sz="half" idx="2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907338685"/>
              </p:ext>
            </p:extLst>
          </p:nvPr>
        </p:nvGraphicFramePr>
        <p:xfrm>
          <a:off x="2647950" y="4043958"/>
          <a:ext cx="5865813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kép" r:id="rId23" imgW="4361905" imgH="1390844" progId="Paint.Picture">
                  <p:embed/>
                </p:oleObj>
              </mc:Choice>
              <mc:Fallback>
                <p:oleObj name="Bitkép" r:id="rId23" imgW="4361905" imgH="1390844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4043958"/>
                        <a:ext cx="5865813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438400" y="1700808"/>
            <a:ext cx="62484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hu-HU" alt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532" name="Rectangle 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438400" y="4005858"/>
            <a:ext cx="62484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hu-HU" alt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534" name="Line 17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 flipV="1">
            <a:off x="3638550" y="3129558"/>
            <a:ext cx="133350" cy="2095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535" name="Text Box 1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733800" y="3339108"/>
            <a:ext cx="681038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F</a:t>
            </a:r>
          </a:p>
        </p:txBody>
      </p:sp>
      <p:sp>
        <p:nvSpPr>
          <p:cNvPr id="22536" name="Line 19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H="1" flipV="1">
            <a:off x="6705600" y="3072408"/>
            <a:ext cx="190500" cy="228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537" name="Text Box 2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838950" y="3320058"/>
            <a:ext cx="719138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CF</a:t>
            </a:r>
          </a:p>
        </p:txBody>
      </p:sp>
      <p:sp>
        <p:nvSpPr>
          <p:cNvPr id="22538" name="Line 21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H="1" flipV="1">
            <a:off x="3657600" y="5358408"/>
            <a:ext cx="114300" cy="304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539" name="Text Box 22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3733800" y="5663208"/>
            <a:ext cx="681038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F</a:t>
            </a:r>
          </a:p>
        </p:txBody>
      </p:sp>
      <p:sp>
        <p:nvSpPr>
          <p:cNvPr id="22540" name="Text Box 23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781800" y="5644158"/>
            <a:ext cx="847725" cy="3048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hu-HU" sz="1400">
                <a:solidFill>
                  <a:srgbClr val="0505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CF</a:t>
            </a:r>
          </a:p>
        </p:txBody>
      </p:sp>
      <p:sp>
        <p:nvSpPr>
          <p:cNvPr id="22541" name="Line 24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 flipH="1" flipV="1">
            <a:off x="6705600" y="5358408"/>
            <a:ext cx="209550" cy="266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hu-H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543" name="Szövegdoboz 15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486150" y="1805583"/>
            <a:ext cx="1508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22544" name="Szövegdoboz 16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343650" y="1805583"/>
            <a:ext cx="1508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22545" name="Szövegdoboz 17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486150" y="4201121"/>
            <a:ext cx="1508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g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22546" name="Szövegdoboz 18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343650" y="4201121"/>
            <a:ext cx="1508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&g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&lt;</a:t>
            </a:r>
            <a:r>
              <a:rPr lang="hu-HU" altLang="hu-HU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hu-HU" altLang="hu-H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</p:spTree>
    <p:custDataLst>
      <p:tags r:id="rId1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ím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691680" y="274638"/>
            <a:ext cx="7452319" cy="1143000"/>
          </a:xfrm>
        </p:spPr>
        <p:txBody>
          <a:bodyPr/>
          <a:lstStyle/>
          <a:p>
            <a:r>
              <a:rPr lang="hu-HU" altLang="hu-HU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modellkészítés menete (3)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1908175" y="1600200"/>
            <a:ext cx="7056313" cy="4853136"/>
          </a:xfrm>
        </p:spPr>
        <p:txBody>
          <a:bodyPr/>
          <a:lstStyle/>
          <a:p>
            <a:r>
              <a:rPr lang="hu-HU" altLang="hu-H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zután a modellezés lépései alapvetően megfelelnek a már ismert lineáris regressziós modellezésnek. </a:t>
            </a:r>
          </a:p>
          <a:p>
            <a:r>
              <a:rPr lang="hu-HU" altLang="hu-H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választott </a:t>
            </a:r>
            <a:r>
              <a:rPr lang="hu-HU" altLang="hu-HU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l paraméterbecslése után a modell ellenőrzése következik. A modell ellenőrzése során vizsgáljuk azt, hogy paraméterei </a:t>
            </a:r>
            <a:r>
              <a:rPr lang="hu-HU" altLang="hu-H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zignifikánsak-e, illetve véletlen változóik fehér zaj folyamatot követnek-e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ím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763689" y="274638"/>
            <a:ext cx="7380312" cy="1143000"/>
          </a:xfrm>
        </p:spPr>
        <p:txBody>
          <a:bodyPr/>
          <a:lstStyle/>
          <a:p>
            <a:r>
              <a:rPr lang="hu-HU" altLang="hu-HU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modellkészítés menete (4)</a:t>
            </a:r>
          </a:p>
        </p:txBody>
      </p:sp>
      <p:sp>
        <p:nvSpPr>
          <p:cNvPr id="24579" name="Tartalom helye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hu-HU" altLang="hu-H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iálisan az ARMA modelleknek van </a:t>
            </a:r>
            <a:r>
              <a:rPr lang="hu-HU" altLang="hu-H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cionaritási</a:t>
            </a:r>
            <a:r>
              <a:rPr lang="hu-HU" altLang="hu-H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és </a:t>
            </a:r>
            <a:r>
              <a:rPr lang="hu-HU" altLang="hu-H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vertibilitási</a:t>
            </a:r>
            <a:r>
              <a:rPr lang="hu-HU" altLang="hu-H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eltétele is, melyek a modell paramétereinek értékére vonatkozó megszorításokként jelennek meg. </a:t>
            </a:r>
          </a:p>
          <a:p>
            <a:r>
              <a:rPr lang="hu-HU" altLang="hu-H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zután döntünk arról, hogy felhasználható-e az illesztett modell </a:t>
            </a:r>
            <a:r>
              <a:rPr lang="hu-HU" altLang="hu-HU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mzésre, előrejelzésre, vagy más </a:t>
            </a:r>
            <a:r>
              <a:rPr lang="hu-HU" altLang="hu-H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l választásával kell próbálkoznunk. </a:t>
            </a:r>
          </a:p>
        </p:txBody>
      </p:sp>
    </p:spTree>
    <p:custDataLst>
      <p:tags r:id="rId1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ím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908175" y="274638"/>
            <a:ext cx="7235825" cy="1143000"/>
          </a:xfrm>
        </p:spPr>
        <p:txBody>
          <a:bodyPr/>
          <a:lstStyle/>
          <a:p>
            <a:r>
              <a:rPr lang="hu-HU" altLang="hu-H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őrejelzés sztochasztikus modellekkel – példa</a:t>
            </a:r>
          </a:p>
        </p:txBody>
      </p:sp>
      <p:pic>
        <p:nvPicPr>
          <p:cNvPr id="25603" name="Kép 3" descr="ARMA(20,1)_draw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52" t="5136" r="3140" b="7553"/>
          <a:stretch>
            <a:fillRect/>
          </a:stretch>
        </p:blipFill>
        <p:spPr bwMode="auto">
          <a:xfrm>
            <a:off x="1889210" y="2060848"/>
            <a:ext cx="7156958" cy="4439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ím 3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öszönöm a megtisztelő figyelmet!</a:t>
            </a:r>
          </a:p>
        </p:txBody>
      </p:sp>
      <p:sp>
        <p:nvSpPr>
          <p:cNvPr id="2" name="Alcím 1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érhetőség:</a:t>
            </a:r>
          </a:p>
          <a:p>
            <a:r>
              <a:rPr lang="hu-H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6"/>
              </a:rPr>
              <a:t>kzst</a:t>
            </a: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6"/>
              </a:rPr>
              <a:t>@</a:t>
            </a:r>
            <a:r>
              <a:rPr lang="hu-H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6"/>
              </a:rPr>
              <a:t>gtk.uni-pannon.hu</a:t>
            </a: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>
              <a:buClr>
                <a:srgbClr val="FF0000"/>
              </a:buClr>
            </a:pPr>
            <a:r>
              <a:rPr lang="hu-HU" altLang="hu-H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z </a:t>
            </a:r>
            <a:r>
              <a:rPr lang="hu-HU" altLang="hu-H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dősorelemzés</a:t>
            </a:r>
            <a:r>
              <a:rPr lang="hu-HU" altLang="hu-H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odelljei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eaLnBrk="1" hangingPunct="1">
              <a:buClr>
                <a:schemeClr val="tx1"/>
              </a:buClr>
            </a:pP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isztikus modell (előre meghatározott pályát követnek az idősorok)</a:t>
            </a:r>
          </a:p>
          <a:p>
            <a:pPr lvl="1" eaLnBrk="1" hangingPunct="1">
              <a:buClr>
                <a:schemeClr val="tx1"/>
              </a:buClr>
            </a:pP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író</a:t>
            </a:r>
          </a:p>
          <a:p>
            <a:pPr lvl="1" eaLnBrk="1" hangingPunct="1">
              <a:buClr>
                <a:schemeClr val="tx1"/>
              </a:buClr>
            </a:pP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sszú távú hatások</a:t>
            </a:r>
          </a:p>
          <a:p>
            <a:pPr lvl="1" eaLnBrk="1" hangingPunct="1">
              <a:buClr>
                <a:schemeClr val="tx1"/>
              </a:buClr>
            </a:pP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életlennel keveset foglalkozik</a:t>
            </a:r>
          </a:p>
          <a:p>
            <a:pPr eaLnBrk="1" hangingPunct="1">
              <a:buClr>
                <a:schemeClr val="tx1"/>
              </a:buClr>
            </a:pP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ztochasztikus idősorelemzés</a:t>
            </a:r>
          </a:p>
          <a:p>
            <a:pPr lvl="1" eaLnBrk="1" hangingPunct="1">
              <a:buClr>
                <a:schemeClr val="tx1"/>
              </a:buClr>
            </a:pP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övid távú hatásokkal foglalkozik</a:t>
            </a:r>
          </a:p>
          <a:p>
            <a:pPr lvl="1" eaLnBrk="1" hangingPunct="1">
              <a:buClr>
                <a:schemeClr val="tx1"/>
              </a:buClr>
            </a:pPr>
            <a:r>
              <a:rPr lang="hu-HU" altLang="hu-H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életlennek fontos szerepe van</a:t>
            </a:r>
          </a:p>
        </p:txBody>
      </p:sp>
    </p:spTree>
    <p:custDataLst>
      <p:tags r:id="rId1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hu-HU" altLang="hu-H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dősor komponensei 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hu-HU" altLang="hu-HU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end vagy alapirányzat</a:t>
            </a:r>
            <a:r>
              <a:rPr lang="hu-HU" altLang="hu-HU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az idősor alakulásának fő irányát mutatja meg.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hu-HU" altLang="hu-HU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zezonális vagy idényszerű ingadozás</a:t>
            </a:r>
            <a:r>
              <a:rPr lang="hu-HU" altLang="hu-HU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szabályos időszakonként visszatérő, állandó periódushosszúságú hullámzás, amely mindig azonos irányban téríti el az idősor értékét az alapirányzattól. (pl. fagyifogyasztás)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hu-HU" altLang="hu-HU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klus</a:t>
            </a:r>
            <a:r>
              <a:rPr lang="hu-HU" altLang="hu-HU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trend alatti vagy feletti tartósabb mozgás. Szabálytalan periodikus ingadozás, általában hosszabb idősoroknál figyelhető meg. (pl. gazdasági ciklusok)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hu-HU" altLang="hu-HU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életlen ingadozás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1908175" y="274638"/>
            <a:ext cx="6778625" cy="1143000"/>
          </a:xfrm>
        </p:spPr>
        <p:txBody>
          <a:bodyPr/>
          <a:lstStyle/>
          <a:p>
            <a:pPr eaLnBrk="1" hangingPunct="1"/>
            <a:r>
              <a:rPr lang="en-US" altLang="hu-HU" sz="3600" b="1" dirty="0" err="1"/>
              <a:t>Az</a:t>
            </a:r>
            <a:r>
              <a:rPr lang="en-US" altLang="hu-HU" sz="3600" b="1" dirty="0"/>
              <a:t> </a:t>
            </a:r>
            <a:r>
              <a:rPr lang="en-US" altLang="hu-HU" sz="3600" b="1" dirty="0" err="1"/>
              <a:t>egyes</a:t>
            </a:r>
            <a:r>
              <a:rPr lang="en-US" altLang="hu-HU" sz="3600" b="1" dirty="0"/>
              <a:t> </a:t>
            </a:r>
            <a:r>
              <a:rPr lang="en-US" altLang="hu-HU" sz="3600" b="1" dirty="0" err="1"/>
              <a:t>komponensek</a:t>
            </a:r>
            <a:r>
              <a:rPr lang="en-US" altLang="hu-HU" sz="3600" b="1" dirty="0"/>
              <a:t> </a:t>
            </a:r>
            <a:r>
              <a:rPr lang="en-US" altLang="hu-HU" sz="3600" b="1" dirty="0" err="1"/>
              <a:t>közötti</a:t>
            </a:r>
            <a:r>
              <a:rPr lang="en-US" altLang="hu-HU" sz="3600" b="1" dirty="0"/>
              <a:t> </a:t>
            </a:r>
            <a:r>
              <a:rPr lang="en-US" altLang="hu-HU" sz="3600" b="1" dirty="0" err="1"/>
              <a:t>kapcsolat</a:t>
            </a:r>
            <a:r>
              <a:rPr lang="hu-HU" altLang="hu-HU" b="1" dirty="0"/>
              <a:t> </a:t>
            </a:r>
          </a:p>
        </p:txBody>
      </p:sp>
      <p:graphicFrame>
        <p:nvGraphicFramePr>
          <p:cNvPr id="7179" name="Object 14"/>
          <p:cNvGraphicFramePr>
            <a:graphicFrameLocks noGrp="1" noChangeAspect="1"/>
          </p:cNvGraphicFramePr>
          <p:nvPr>
            <p:ph idx="1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371382868"/>
              </p:ext>
            </p:extLst>
          </p:nvPr>
        </p:nvGraphicFramePr>
        <p:xfrm>
          <a:off x="1669301" y="2374901"/>
          <a:ext cx="3118723" cy="582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358310" imgH="253890" progId="Equation.3">
                  <p:embed/>
                </p:oleObj>
              </mc:Choice>
              <mc:Fallback>
                <p:oleObj r:id="rId16" imgW="1358310" imgH="25389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301" y="2374901"/>
                        <a:ext cx="3118723" cy="582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Rectangle 3"/>
          <p:cNvSpPr>
            <a:spLocks noGrp="1" noChangeArrowheads="1"/>
          </p:cNvSpPr>
          <p:nvPr>
            <p:ph type="body" sz="half" idx="4294967295"/>
            <p:custDataLst>
              <p:tags r:id="rId4"/>
            </p:custDataLst>
          </p:nvPr>
        </p:nvSpPr>
        <p:spPr>
          <a:xfrm>
            <a:off x="4905375" y="1928813"/>
            <a:ext cx="4238625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hu-HU" altLang="hu-HU" sz="2400"/>
              <a:t>Multiplikatív kapcsolat:</a:t>
            </a:r>
          </a:p>
        </p:txBody>
      </p:sp>
      <p:sp>
        <p:nvSpPr>
          <p:cNvPr id="7172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857120828"/>
              </p:ext>
            </p:extLst>
          </p:nvPr>
        </p:nvGraphicFramePr>
        <p:xfrm>
          <a:off x="4826000" y="2348880"/>
          <a:ext cx="40322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167893" imgH="253890" progId="Equation.3">
                  <p:embed/>
                </p:oleObj>
              </mc:Choice>
              <mc:Fallback>
                <p:oleObj r:id="rId18" imgW="1167893" imgH="25389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2348880"/>
                        <a:ext cx="403225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1547663" y="3843338"/>
            <a:ext cx="7345511" cy="2897187"/>
            <a:chOff x="1008" y="11721"/>
            <a:chExt cx="8475" cy="3604"/>
          </a:xfrm>
        </p:grpSpPr>
        <p:pic>
          <p:nvPicPr>
            <p:cNvPr id="7181" name="Picture 7" descr="13"/>
            <p:cNvPicPr>
              <a:picLocks noChangeAspect="1" noChangeArrowheads="1"/>
            </p:cNvPicPr>
            <p:nvPr/>
          </p:nvPicPr>
          <p:blipFill>
            <a:blip r:embed="rId2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11721"/>
              <a:ext cx="8475" cy="3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2" name="Rectangle 8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760" y="11952"/>
              <a:ext cx="1584" cy="4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hu-HU" altLang="hu-HU" sz="2000" b="0">
                <a:latin typeface="Tahoma" panose="020B0604030504040204" pitchFamily="34" charset="0"/>
              </a:endParaRPr>
            </a:p>
          </p:txBody>
        </p:sp>
        <p:sp>
          <p:nvSpPr>
            <p:cNvPr id="7183" name="Rectangle 9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440" y="11808"/>
              <a:ext cx="1008" cy="5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hu-HU" altLang="hu-HU" sz="2000" b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7175" name="Object 10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3485675506"/>
              </p:ext>
            </p:extLst>
          </p:nvPr>
        </p:nvGraphicFramePr>
        <p:xfrm>
          <a:off x="1832770" y="3143251"/>
          <a:ext cx="11525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723586" imgH="203112" progId="Equation.DSMT4">
                  <p:embed/>
                </p:oleObj>
              </mc:Choice>
              <mc:Fallback>
                <p:oleObj r:id="rId21" imgW="723586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770" y="3143251"/>
                        <a:ext cx="11525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1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635156311"/>
              </p:ext>
            </p:extLst>
          </p:nvPr>
        </p:nvGraphicFramePr>
        <p:xfrm>
          <a:off x="1810886" y="3408364"/>
          <a:ext cx="1296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799753" imgH="203112" progId="Equation.DSMT4">
                  <p:embed/>
                </p:oleObj>
              </mc:Choice>
              <mc:Fallback>
                <p:oleObj r:id="rId23" imgW="799753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886" y="3408364"/>
                        <a:ext cx="12969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1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912270" y="3071813"/>
            <a:ext cx="2449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 b="0" dirty="0">
                <a:cs typeface="Times New Roman" panose="02020603050405020304" pitchFamily="18" charset="0"/>
              </a:rPr>
              <a:t> </a:t>
            </a:r>
            <a:r>
              <a:rPr lang="hu-HU" altLang="hu-HU" sz="2000" b="0" dirty="0">
                <a:cs typeface="Times New Roman" panose="02020603050405020304" pitchFamily="18" charset="0"/>
              </a:rPr>
              <a:t>periódusok (pl. évek)</a:t>
            </a:r>
            <a:endParaRPr lang="hu-HU" altLang="hu-HU" sz="2000" b="0" dirty="0"/>
          </a:p>
        </p:txBody>
      </p:sp>
      <p:sp>
        <p:nvSpPr>
          <p:cNvPr id="7178" name="Rectangle 13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095890" y="3429000"/>
            <a:ext cx="57972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hu-HU" altLang="hu-HU" sz="2000" b="0" dirty="0">
                <a:cs typeface="Times New Roman" panose="02020603050405020304" pitchFamily="18" charset="0"/>
              </a:rPr>
              <a:t>perióduson belüli rövidebb időszakok(pl. negyedévek)</a:t>
            </a:r>
            <a:endParaRPr lang="hu-HU" altLang="hu-HU" sz="2000" b="0" dirty="0"/>
          </a:p>
        </p:txBody>
      </p:sp>
      <p:sp>
        <p:nvSpPr>
          <p:cNvPr id="7180" name="Text Box 15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818692" y="1939506"/>
            <a:ext cx="33829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b="0" dirty="0"/>
              <a:t>Additív kapcsolat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Cím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hu-HU" altLang="hu-H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cionaritás</a:t>
            </a:r>
            <a:endParaRPr lang="hu-HU" altLang="hu-H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z </a:t>
            </a:r>
            <a:r>
              <a:rPr lang="hu-H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jelenség időbeni lefutása:</a:t>
            </a:r>
          </a:p>
          <a:p>
            <a:pPr lvl="1">
              <a:defRPr/>
            </a:pP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stabil, </a:t>
            </a:r>
          </a:p>
          <a:p>
            <a:pPr lvl="1">
              <a:defRPr/>
            </a:pP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előre jelezhető, </a:t>
            </a:r>
          </a:p>
          <a:p>
            <a:pPr lvl="1">
              <a:defRPr/>
            </a:pP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nincs trendhatás</a:t>
            </a:r>
          </a:p>
          <a:p>
            <a:pPr lvl="1">
              <a:defRPr/>
            </a:pPr>
            <a:r>
              <a:rPr lang="hu-H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Időfüggetlen</a:t>
            </a: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:</a:t>
            </a:r>
          </a:p>
          <a:p>
            <a:pPr lvl="2">
              <a:defRPr/>
            </a:pP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várható érték, </a:t>
            </a:r>
          </a:p>
          <a:p>
            <a:pPr lvl="2">
              <a:defRPr/>
            </a:pP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variancia, </a:t>
            </a:r>
          </a:p>
          <a:p>
            <a:pPr lvl="2">
              <a:defRPr/>
            </a:pPr>
            <a:r>
              <a:rPr lang="hu-H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autokovariancia</a:t>
            </a:r>
            <a:endParaRPr lang="hu-H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Cím 4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hu-HU" altLang="hu-H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dősor analízis – </a:t>
            </a:r>
            <a:r>
              <a:rPr lang="hu-HU" altLang="hu-H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IMA-modellek</a:t>
            </a:r>
            <a:endParaRPr lang="hu-HU" altLang="hu-H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55" name="Tartalom helye 5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eaLnBrk="1" hangingPunct="1"/>
            <a:r>
              <a:rPr lang="hu-HU" alt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IMA(</a:t>
            </a:r>
            <a:r>
              <a:rPr lang="hu-HU" altLang="hu-H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hu-HU" alt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0,</a:t>
            </a:r>
            <a:r>
              <a:rPr lang="hu-HU" altLang="hu-H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hu-HU" alt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=AR(</a:t>
            </a:r>
            <a:r>
              <a:rPr lang="hu-HU" altLang="hu-H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hu-HU" alt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r>
              <a:rPr lang="hu-HU" altLang="hu-HU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hu-HU" altLang="hu-H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ed</a:t>
            </a:r>
            <a:r>
              <a:rPr lang="hu-HU" alt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endű </a:t>
            </a:r>
            <a:r>
              <a:rPr lang="hu-HU" altLang="hu-H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oregresszív</a:t>
            </a:r>
            <a:r>
              <a:rPr lang="hu-HU" alt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olyamatok</a:t>
            </a:r>
          </a:p>
          <a:p>
            <a:pPr eaLnBrk="1" hangingPunct="1"/>
            <a:endParaRPr lang="hu-HU" altLang="hu-H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/>
            <a:r>
              <a:rPr lang="hu-HU" alt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IMA(0,</a:t>
            </a:r>
            <a:r>
              <a:rPr lang="hu-HU" altLang="hu-H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hu-HU" alt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hu-HU" altLang="hu-H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hu-HU" alt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=MA(</a:t>
            </a:r>
            <a:r>
              <a:rPr lang="hu-HU" altLang="hu-H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hu-HU" alt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r>
              <a:rPr lang="hu-HU" altLang="hu-HU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hu-HU" altLang="hu-H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ad</a:t>
            </a:r>
            <a:r>
              <a:rPr lang="hu-HU" alt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endű mozgóátlag folyamatok</a:t>
            </a:r>
          </a:p>
          <a:p>
            <a:pPr eaLnBrk="1" hangingPunct="1"/>
            <a:endParaRPr lang="hu-HU" altLang="hu-H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148101337"/>
              </p:ext>
            </p:extLst>
          </p:nvPr>
        </p:nvGraphicFramePr>
        <p:xfrm>
          <a:off x="1728787" y="2726035"/>
          <a:ext cx="20240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500" imgH="228600" progId="Equation.3">
                  <p:embed/>
                </p:oleObj>
              </mc:Choice>
              <mc:Fallback>
                <p:oleObj name="Equation" r:id="rId10" imgW="10795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7" y="2726035"/>
                        <a:ext cx="2024062" cy="428625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0195"/>
                        </a:srgb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538967946"/>
              </p:ext>
            </p:extLst>
          </p:nvPr>
        </p:nvGraphicFramePr>
        <p:xfrm>
          <a:off x="3943349" y="2726035"/>
          <a:ext cx="52371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7300" imgH="241300" progId="Equation.3">
                  <p:embed/>
                </p:oleObj>
              </mc:Choice>
              <mc:Fallback>
                <p:oleObj name="Equation" r:id="rId12" imgW="25273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49" y="2726035"/>
                        <a:ext cx="5237163" cy="500063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0195"/>
                        </a:srgb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2228607002"/>
              </p:ext>
            </p:extLst>
          </p:nvPr>
        </p:nvGraphicFramePr>
        <p:xfrm>
          <a:off x="1800224" y="4369098"/>
          <a:ext cx="20240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79500" imgH="228600" progId="Equation.3">
                  <p:embed/>
                </p:oleObj>
              </mc:Choice>
              <mc:Fallback>
                <p:oleObj name="Equation" r:id="rId14" imgW="1079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4" y="4369098"/>
                        <a:ext cx="2024063" cy="428625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0195"/>
                        </a:srgb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975826240"/>
              </p:ext>
            </p:extLst>
          </p:nvPr>
        </p:nvGraphicFramePr>
        <p:xfrm>
          <a:off x="4157662" y="4369098"/>
          <a:ext cx="50006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3000" imgH="241300" progId="Equation.3">
                  <p:embed/>
                </p:oleObj>
              </mc:Choice>
              <mc:Fallback>
                <p:oleObj name="Equation" r:id="rId16" imgW="24130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2" y="4369098"/>
                        <a:ext cx="5000625" cy="500062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0195"/>
                        </a:srgb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Cím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pPr eaLnBrk="1" hangingPunct="1"/>
            <a:r>
              <a:rPr lang="hu-HU" altLang="hu-H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dősor analízis – </a:t>
            </a:r>
            <a:r>
              <a:rPr lang="hu-HU" altLang="hu-H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IMA-modellek</a:t>
            </a:r>
            <a:endParaRPr lang="hu-HU" altLang="hu-H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76" name="Tartalom helye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1763688" y="1600200"/>
            <a:ext cx="7560840" cy="4525963"/>
          </a:xfrm>
        </p:spPr>
        <p:txBody>
          <a:bodyPr/>
          <a:lstStyle/>
          <a:p>
            <a:pPr eaLnBrk="1" hangingPunct="1">
              <a:defRPr/>
            </a:pP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IMA(</a:t>
            </a:r>
            <a:r>
              <a:rPr lang="hu-H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0,</a:t>
            </a:r>
            <a:r>
              <a:rPr lang="hu-H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=ARMA(</a:t>
            </a:r>
            <a:r>
              <a:rPr lang="hu-H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hu-H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=AR(</a:t>
            </a:r>
            <a:r>
              <a:rPr lang="hu-H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+MA(</a:t>
            </a:r>
            <a:r>
              <a:rPr lang="hu-H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r>
              <a:rPr lang="hu-HU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hu-H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ed</a:t>
            </a: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endű </a:t>
            </a:r>
            <a:r>
              <a:rPr lang="hu-H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oregresszív</a:t>
            </a: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olyamatok + </a:t>
            </a:r>
            <a:r>
              <a:rPr lang="hu-HU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hu-H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ad</a:t>
            </a: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endű mozgóátlag folyamatok</a:t>
            </a:r>
          </a:p>
          <a:p>
            <a:pPr eaLnBrk="1" hangingPunct="1">
              <a:defRPr/>
            </a:pPr>
            <a:endParaRPr lang="hu-H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ált </a:t>
            </a:r>
            <a:r>
              <a:rPr lang="hu-H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oregresszív</a:t>
            </a: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és mozgóátlag folyamatok, ARIMA(</a:t>
            </a:r>
            <a:r>
              <a:rPr lang="hu-H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hu-H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hu-H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modellek:</a:t>
            </a:r>
          </a:p>
          <a:p>
            <a:pPr lvl="1">
              <a:defRPr/>
            </a:pP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Derivált idősor: </a:t>
            </a:r>
          </a:p>
          <a:p>
            <a:pPr lvl="1">
              <a:defRPr/>
            </a:pP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Második derivált sor:</a:t>
            </a:r>
          </a:p>
          <a:p>
            <a:pPr lvl="1">
              <a:defRPr/>
            </a:pPr>
            <a:r>
              <a:rPr lang="hu-HU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</a:t>
            </a:r>
            <a:r>
              <a:rPr lang="hu-H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edik</a:t>
            </a: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rivált sor:</a:t>
            </a:r>
          </a:p>
          <a:p>
            <a:pPr eaLnBrk="1" hangingPunct="1">
              <a:buFontTx/>
              <a:buNone/>
              <a:defRPr/>
            </a:pPr>
            <a:endParaRPr lang="hu-H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20325393"/>
              </p:ext>
            </p:extLst>
          </p:nvPr>
        </p:nvGraphicFramePr>
        <p:xfrm>
          <a:off x="4118768" y="4847605"/>
          <a:ext cx="23574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47800" imgH="228600" progId="Equation.3">
                  <p:embed/>
                </p:oleObj>
              </mc:Choice>
              <mc:Fallback>
                <p:oleObj name="Equation" r:id="rId11" imgW="14478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768" y="4847605"/>
                        <a:ext cx="2357438" cy="371475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0195"/>
                        </a:srgb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5"/>
          <p:cNvGraphicFramePr>
            <a:graphicFrameLocks noChangeAspect="1"/>
          </p:cNvGraphicFramePr>
          <p:nvPr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905829704"/>
              </p:ext>
            </p:extLst>
          </p:nvPr>
        </p:nvGraphicFramePr>
        <p:xfrm>
          <a:off x="1917372" y="3309470"/>
          <a:ext cx="7253472" cy="413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241800" imgH="241300" progId="Equation.3">
                  <p:embed/>
                </p:oleObj>
              </mc:Choice>
              <mc:Fallback>
                <p:oleObj name="Equation" r:id="rId13" imgW="42418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372" y="3309470"/>
                        <a:ext cx="7253472" cy="413228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0195"/>
                        </a:srgb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3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837128852"/>
              </p:ext>
            </p:extLst>
          </p:nvPr>
        </p:nvGraphicFramePr>
        <p:xfrm>
          <a:off x="5172461" y="5431968"/>
          <a:ext cx="22129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58310" imgH="215806" progId="Equation.3">
                  <p:embed/>
                </p:oleObj>
              </mc:Choice>
              <mc:Fallback>
                <p:oleObj name="Equation" r:id="rId15" imgW="1358310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461" y="5431968"/>
                        <a:ext cx="2212975" cy="350837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0195"/>
                        </a:srgb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3"/>
          <p:cNvGraphicFramePr>
            <a:graphicFrameLocks noChangeAspect="1"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2890376786"/>
              </p:ext>
            </p:extLst>
          </p:nvPr>
        </p:nvGraphicFramePr>
        <p:xfrm>
          <a:off x="6003528" y="5901988"/>
          <a:ext cx="2565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74800" imgH="228600" progId="Equation.3">
                  <p:embed/>
                </p:oleObj>
              </mc:Choice>
              <mc:Fallback>
                <p:oleObj name="Equation" r:id="rId17" imgW="15748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528" y="5901988"/>
                        <a:ext cx="2565400" cy="371475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0195"/>
                        </a:srgb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3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2092736787"/>
              </p:ext>
            </p:extLst>
          </p:nvPr>
        </p:nvGraphicFramePr>
        <p:xfrm>
          <a:off x="5724128" y="6420764"/>
          <a:ext cx="3124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17700" imgH="228600" progId="Equation.3">
                  <p:embed/>
                </p:oleObj>
              </mc:Choice>
              <mc:Fallback>
                <p:oleObj name="Equation" r:id="rId19" imgW="19177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6420764"/>
                        <a:ext cx="3124200" cy="371475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0195"/>
                        </a:srgbClr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ím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763689" y="274638"/>
            <a:ext cx="7380312" cy="1143000"/>
          </a:xfrm>
        </p:spPr>
        <p:txBody>
          <a:bodyPr/>
          <a:lstStyle/>
          <a:p>
            <a:r>
              <a:rPr lang="hu-HU" altLang="hu-HU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modellkészítés menete (1)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1691680" y="1567333"/>
            <a:ext cx="7416353" cy="4525963"/>
          </a:xfrm>
        </p:spPr>
        <p:txBody>
          <a:bodyPr/>
          <a:lstStyle/>
          <a:p>
            <a:r>
              <a:rPr lang="hu-HU" altLang="hu-H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z ARIMA </a:t>
            </a:r>
            <a:r>
              <a:rPr lang="hu-HU" altLang="hu-HU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lezés kiindulópontja annak megállapítása, hogy a vizsgálni </a:t>
            </a:r>
            <a:r>
              <a:rPr lang="hu-HU" altLang="hu-H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ívánt idősorunk stacionárius-e, illetve, ha nem, akkor az, hogy alkalmas transzformációval stacionáriussá tehető-e. Ezzel eldöntöttük azt, hogy az adott idősorhoz illeszthető-e ARIMA modell; ha igen, milyen (</a:t>
            </a:r>
            <a:r>
              <a:rPr lang="hu-HU" altLang="hu-HU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hu-HU" altLang="hu-H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dimenzióval rendelkezik. </a:t>
            </a:r>
          </a:p>
          <a:p>
            <a:r>
              <a:rPr lang="hu-HU" altLang="hu-H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z ARIMA(</a:t>
            </a:r>
            <a:r>
              <a:rPr lang="hu-HU" altLang="hu-HU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hu-HU" altLang="hu-H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hu-HU" altLang="hu-HU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hu-HU" altLang="hu-H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hu-HU" altLang="hu-HU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hu-HU" altLang="hu-H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r>
              <a:rPr lang="hu-HU" altLang="hu-HU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hu-HU" altLang="hu-H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edik</a:t>
            </a:r>
            <a:r>
              <a:rPr lang="hu-HU" altLang="hu-H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rivált sora ARMA(</a:t>
            </a:r>
            <a:r>
              <a:rPr lang="hu-HU" altLang="hu-HU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hu-HU" altLang="hu-H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hu-HU" altLang="hu-HU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hu-HU" altLang="hu-H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rendű folyamat!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11166PHOTO" val="/9j/4AAQSkZJRgABAQAAAQABAAD/2wBDAAMCAgMCAgMDAwMEAwMEBQgFBQQEBQoHBwYIDAoMDAsKCwsNDhIQDQ4RDgsLEBYQERMUFRUVDA8XGBYUGBIUFRT/2wBDAQMEBAUEBQkFBQkUDQsNFBQUFBQUFBQUFBQUFBQUFBQUFBQUFBQUFBQUFBQUFBQUFBQUFBQUFBQUFBQUFBQUFBT/wAARCACEAGQ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"/>
  <p:tag name="MMPROD_11166LOGO" val="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"/>
  <p:tag name="MMPROD_UIPERSISTENCEDATA" val="MMPROD_UIPERSISTENCEDATA"/>
  <p:tag name="MMPROD_THEME_BG_IMAGE" val=""/>
  <p:tag name="MMPROD_12912PHOTO" val="/9j/4AAQSkZJRgABAQAAAQABAAD/2wBDAAMCAgMCAgMDAwMEAwMEBQgFBQQEBQoHBwYIDAoMDAsKCwsNDhIQDQ4RDgsLEBYQERMUFRUVDA8XGBYUGBIUFRT/2wBDAQMEBAUEBQkFBQkUDQsNFBQUFBQUFBQUFBQUFBQUFBQUFBQUFBQUFBQUFBQUFBQUFBQUFBQUFBQUFBQUFBQUFBT/wAARCACEAGQ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"/>
  <p:tag name="MMPROD_12912LOGO" val="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"/>
  <p:tag name="MMPROD_UIDATA" val="&lt;database version=&quot;10.0&quot;&gt;&lt;object type=&quot;1&quot; unique_id=&quot;10001&quot;&gt;&lt;property id=&quot;20141&quot; value=&quot;Kvantitatív módszerek&quot;/&gt;&lt;property id=&quot;20142&quot; value=&quot;Idősorok elemzése&quot;/&gt;&lt;property id=&quot;20144&quot; value=&quot;1&quot;/&gt;&lt;property id=&quot;20146&quot; value=&quot;0&quot;/&gt;&lt;property id=&quot;20147&quot; value=&quot;0&quot;/&gt;&lt;property id=&quot;20148&quot; value=&quot;5&quot;/&gt;&lt;property id=&quot;20180&quot; value=&quot;1&quot;/&gt;&lt;property id=&quot;20181&quot; value=&quot;1&quot;/&gt;&lt;property id=&quot;20182&quot; value=&quot;0&quot;/&gt;&lt;property id=&quot;20183&quot; value=&quot;1&quot;/&gt;&lt;property id=&quot;20184&quot; value=&quot;7&quot;/&gt;&lt;property id=&quot;20224&quot; value=&quot;M:\Zsolti\KVANTITATIV_MODSZEREK\elarning\09&quot;/&gt;&lt;property id=&quot;20250&quot; value=&quot;0&quot;/&gt;&lt;property id=&quot;20251&quot; value=&quot;0&quot;/&gt;&lt;property id=&quot;20259&quot; value=&quot;0&quot;/&gt;&lt;property id=&quot;20263&quot; value=&quot;2&quot;/&gt;&lt;property id=&quot;20264&quot; value=&quot;1&quot;/&gt;&lt;property id=&quot;20501&quot; value=&quot;M:\Zsolti\KVANTITATIV_MODSZEREK\PDFS\&quot;/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Kvantitatív módszerek&amp;quot;&quot;/&gt;&lt;property id=&quot;20303&quot; value=&quot;Dr. habil. Kosztyán Zsolt Tibor&quot;/&gt;&lt;property id=&quot;20307&quot; value=&quot;256&quot;/&gt;&lt;property id=&quot;20309&quot; value=&quot;12912&quot;/&gt;&lt;/object&gt;&lt;object type=&quot;3&quot; unique_id=&quot;10005&quot;&gt;&lt;property id=&quot;20148&quot; value=&quot;5&quot;/&gt;&lt;property id=&quot;20300&quot; value=&quot;Slide 3 - &amp;quot;Az idősorelemzés modelljei&amp;quot;&quot;/&gt;&lt;property id=&quot;20303&quot; value=&quot;Dr. habil. Kosztyán Zsolt Tibor&quot;/&gt;&lt;property id=&quot;20307&quot; value=&quot;282&quot;/&gt;&lt;property id=&quot;20309&quot; value=&quot;12912&quot;/&gt;&lt;/object&gt;&lt;object type=&quot;3&quot; unique_id=&quot;10006&quot;&gt;&lt;property id=&quot;20148&quot; value=&quot;5&quot;/&gt;&lt;property id=&quot;20300&quot; value=&quot;Slide 4 - &amp;quot;Idősor komponensei &amp;quot;&quot;/&gt;&lt;property id=&quot;20303&quot; value=&quot;Dr. habil. Kosztyán Zsolt Tibor&quot;/&gt;&lt;property id=&quot;20307&quot; value=&quot;280&quot;/&gt;&lt;property id=&quot;20309&quot; value=&quot;12912&quot;/&gt;&lt;/object&gt;&lt;object type=&quot;3&quot; unique_id=&quot;10007&quot;&gt;&lt;property id=&quot;20148&quot; value=&quot;5&quot;/&gt;&lt;property id=&quot;20300&quot; value=&quot;Slide 5 - &amp;quot;Az egyes komponensek közötti kapcsolat &amp;quot;&quot;/&gt;&lt;property id=&quot;20303&quot; value=&quot;Dr. habil. Kosztyán Zsolt Tibor&quot;/&gt;&lt;property id=&quot;20307&quot; value=&quot;281&quot;/&gt;&lt;property id=&quot;20309&quot; value=&quot;12912&quot;/&gt;&lt;/object&gt;&lt;object type=&quot;3&quot; unique_id=&quot;10051&quot;&gt;&lt;property id=&quot;20148&quot; value=&quot;5&quot;/&gt;&lt;property id=&quot;20300&quot; value=&quot;Slide 7 - &amp;quot;Idősor analízis – ARIMA-modellek&amp;quot;&quot;/&gt;&lt;property id=&quot;20303&quot; value=&quot;Dr. habil. Kosztyán Zsolt Tibor&quot;/&gt;&lt;property id=&quot;20307&quot; value=&quot;283&quot;/&gt;&lt;property id=&quot;20309&quot; value=&quot;12912&quot;/&gt;&lt;/object&gt;&lt;object type=&quot;3&quot; unique_id=&quot;10052&quot;&gt;&lt;property id=&quot;20148&quot; value=&quot;5&quot;/&gt;&lt;property id=&quot;20300&quot; value=&quot;Slide 8 - &amp;quot;Idősor analízis – ARIMA-modellek&amp;quot;&quot;/&gt;&lt;property id=&quot;20303&quot; value=&quot;Dr. habil. Kosztyán Zsolt Tibor&quot;/&gt;&lt;property id=&quot;20307&quot; value=&quot;284&quot;/&gt;&lt;property id=&quot;20309&quot; value=&quot;12912&quot;/&gt;&lt;/object&gt;&lt;object type=&quot;3&quot; unique_id=&quot;10116&quot;&gt;&lt;property id=&quot;20148&quot; value=&quot;5&quot;/&gt;&lt;property id=&quot;20300&quot; value=&quot;Slide 2 - &amp;quot;Sztochasztikus folyamatok&amp;quot;&quot;/&gt;&lt;property id=&quot;20303&quot; value=&quot;Dr. habil. Kosztyán Zsolt Tibor&quot;/&gt;&lt;property id=&quot;20307&quot; value=&quot;285&quot;/&gt;&lt;property id=&quot;20309&quot; value=&quot;12912&quot;/&gt;&lt;/object&gt;&lt;object type=&quot;3&quot; unique_id=&quot;10117&quot;&gt;&lt;property id=&quot;20148&quot; value=&quot;5&quot;/&gt;&lt;property id=&quot;20300&quot; value=&quot;Slide 9 - &amp;quot;A modellkészítés menete (1)&amp;quot;&quot;/&gt;&lt;property id=&quot;20303&quot; value=&quot;Dr. habil. Kosztyán Zsolt Tibor&quot;/&gt;&lt;property id=&quot;20307&quot; value=&quot;286&quot;/&gt;&lt;property id=&quot;20309&quot; value=&quot;12912&quot;/&gt;&lt;/object&gt;&lt;object type=&quot;3&quot; unique_id=&quot;10118&quot;&gt;&lt;property id=&quot;20148&quot; value=&quot;5&quot;/&gt;&lt;property id=&quot;20300&quot; value=&quot;Slide 10 - &amp;quot;A modellkészítés menete (2)&amp;quot;&quot;/&gt;&lt;property id=&quot;20303&quot; value=&quot;Dr. habil. Kosztyán Zsolt Tibor&quot;/&gt;&lt;property id=&quot;20307&quot; value=&quot;287&quot;/&gt;&lt;property id=&quot;20309&quot; value=&quot;12912&quot;/&gt;&lt;/object&gt;&lt;object type=&quot;3&quot; unique_id=&quot;10119&quot;&gt;&lt;property id=&quot;20148&quot; value=&quot;5&quot;/&gt;&lt;property id=&quot;20300&quot; value=&quot;Slide 21 - &amp;quot;A modellkészítés menete (3)&amp;quot;&quot;/&gt;&lt;property id=&quot;20303&quot; value=&quot;Dr. habil. Kosztyán Zsolt Tibor&quot;/&gt;&lt;property id=&quot;20307&quot; value=&quot;288&quot;/&gt;&lt;property id=&quot;20309&quot; value=&quot;12912&quot;/&gt;&lt;/object&gt;&lt;object type=&quot;3&quot; unique_id=&quot;10120&quot;&gt;&lt;property id=&quot;20148&quot; value=&quot;5&quot;/&gt;&lt;property id=&quot;20300&quot; value=&quot;Slide 22 - &amp;quot;A modellkészítés menete (4)&amp;quot;&quot;/&gt;&lt;property id=&quot;20303&quot; value=&quot;Dr. habil. Kosztyán Zsolt Tibor&quot;/&gt;&lt;property id=&quot;20307&quot; value=&quot;289&quot;/&gt;&lt;property id=&quot;20309&quot; value=&quot;12912&quot;/&gt;&lt;/object&gt;&lt;object type=&quot;3&quot; unique_id=&quot;10177&quot;&gt;&lt;property id=&quot;20148&quot; value=&quot;5&quot;/&gt;&lt;property id=&quot;20300&quot; value=&quot;Slide 11 - &amp;quot;ACF, PACF&amp;quot;&quot;/&gt;&lt;property id=&quot;20303&quot; value=&quot;Dr. habil. Kosztyán Zsolt Tibor&quot;/&gt;&lt;property id=&quot;20307&quot; value=&quot;290&quot;/&gt;&lt;property id=&quot;20309&quot; value=&quot;12912&quot;/&gt;&lt;/object&gt;&lt;object type=&quot;3&quot; unique_id=&quot;10283&quot;&gt;&lt;property id=&quot;20148&quot; value=&quot;5&quot;/&gt;&lt;property id=&quot;20300&quot; value=&quot;Slide 6 - &amp;quot;Stacionaritás&amp;quot;&quot;/&gt;&lt;property id=&quot;20303&quot; value=&quot;Dr. habil. Kosztyán Zsolt Tibor&quot;/&gt;&lt;property id=&quot;20307&quot; value=&quot;291&quot;/&gt;&lt;property id=&quot;20309&quot; value=&quot;12912&quot;/&gt;&lt;/object&gt;&lt;object type=&quot;3&quot; unique_id=&quot;10748&quot;&gt;&lt;property id=&quot;20148&quot; value=&quot;5&quot;/&gt;&lt;property id=&quot;20300&quot; value=&quot;Slide 12 - &amp;quot;Modellbecslés ACF és PACF segítségével&amp;quot;&quot;/&gt;&lt;property id=&quot;20303&quot; value=&quot;Dr. habil. Kosztyán Zsolt Tibor&quot;/&gt;&lt;property id=&quot;20307&quot; value=&quot;292&quot;/&gt;&lt;property id=&quot;20309&quot; value=&quot;12912&quot;/&gt;&lt;/object&gt;&lt;object type=&quot;3&quot; unique_id=&quot;10749&quot;&gt;&lt;property id=&quot;20148&quot; value=&quot;5&quot;/&gt;&lt;property id=&quot;20300&quot; value=&quot;Slide 13 - &amp;quot;MA(1)&amp;quot;&quot;/&gt;&lt;property id=&quot;20303&quot; value=&quot;Dr. habil. Kosztyán Zsolt Tibor&quot;/&gt;&lt;property id=&quot;20307&quot; value=&quot;293&quot;/&gt;&lt;property id=&quot;20309&quot; value=&quot;12912&quot;/&gt;&lt;/object&gt;&lt;object type=&quot;3&quot; unique_id=&quot;10750&quot;&gt;&lt;property id=&quot;20148&quot; value=&quot;5&quot;/&gt;&lt;property id=&quot;20300&quot; value=&quot;Slide 14 - &amp;quot;MA(2)&amp;quot;&quot;/&gt;&lt;property id=&quot;20303&quot; value=&quot;Dr. habil. Kosztyán Zsolt Tibor&quot;/&gt;&lt;property id=&quot;20307&quot; value=&quot;294&quot;/&gt;&lt;property id=&quot;20309&quot; value=&quot;12912&quot;/&gt;&lt;/object&gt;&lt;object type=&quot;3&quot; unique_id=&quot;10751&quot;&gt;&lt;property id=&quot;20148&quot; value=&quot;5&quot;/&gt;&lt;property id=&quot;20300&quot; value=&quot;Slide 15 - &amp;quot;MA(2)&amp;quot;&quot;/&gt;&lt;property id=&quot;20303&quot; value=&quot;Dr. habil. Kosztyán Zsolt Tibor&quot;/&gt;&lt;property id=&quot;20307&quot; value=&quot;295&quot;/&gt;&lt;property id=&quot;20309&quot; value=&quot;12912&quot;/&gt;&lt;/object&gt;&lt;object type=&quot;3&quot; unique_id=&quot;11032&quot;&gt;&lt;property id=&quot;20148&quot; value=&quot;5&quot;/&gt;&lt;property id=&quot;20300&quot; value=&quot;Slide 16 - &amp;quot;AR(1)&amp;quot;&quot;/&gt;&lt;property id=&quot;20303&quot; value=&quot;Dr. habil. Kosztyán Zsolt Tibor&quot;/&gt;&lt;property id=&quot;20307&quot; value=&quot;296&quot;/&gt;&lt;property id=&quot;20309&quot; value=&quot;12912&quot;/&gt;&lt;/object&gt;&lt;object type=&quot;3&quot; unique_id=&quot;11033&quot;&gt;&lt;property id=&quot;20148&quot; value=&quot;5&quot;/&gt;&lt;property id=&quot;20300&quot; value=&quot;Slide 17 - &amp;quot;AR(2)&amp;quot;&quot;/&gt;&lt;property id=&quot;20303&quot; value=&quot;Dr. habil. Kosztyán Zsolt Tibor&quot;/&gt;&lt;property id=&quot;20307&quot; value=&quot;297&quot;/&gt;&lt;property id=&quot;20309&quot; value=&quot;12912&quot;/&gt;&lt;/object&gt;&lt;object type=&quot;3&quot; unique_id=&quot;11034&quot;&gt;&lt;property id=&quot;20148&quot; value=&quot;5&quot;/&gt;&lt;property id=&quot;20300&quot; value=&quot;Slide 18 - &amp;quot;AR(2)&amp;quot;&quot;/&gt;&lt;property id=&quot;20303&quot; value=&quot;Dr. habil. Kosztyán Zsolt Tibor&quot;/&gt;&lt;property id=&quot;20307&quot; value=&quot;298&quot;/&gt;&lt;property id=&quot;20309&quot; value=&quot;12912&quot;/&gt;&lt;/object&gt;&lt;object type=&quot;3&quot; unique_id=&quot;11035&quot;&gt;&lt;property id=&quot;20148&quot; value=&quot;5&quot;/&gt;&lt;property id=&quot;20300&quot; value=&quot;Slide 19 - &amp;quot;ARMA(1,1)&amp;quot;&quot;/&gt;&lt;property id=&quot;20303&quot; value=&quot;Dr. habil. Kosztyán Zsolt Tibor&quot;/&gt;&lt;property id=&quot;20307&quot; value=&quot;300&quot;/&gt;&lt;property id=&quot;20309&quot; value=&quot;12912&quot;/&gt;&lt;/object&gt;&lt;object type=&quot;3&quot; unique_id=&quot;11036&quot;&gt;&lt;property id=&quot;20148&quot; value=&quot;5&quot;/&gt;&lt;property id=&quot;20300&quot; value=&quot;Slide 20 - &amp;quot;ARMA(1,1)&amp;quot;&quot;/&gt;&lt;property id=&quot;20303&quot; value=&quot;Dr. habil. Kosztyán Zsolt Tibor&quot;/&gt;&lt;property id=&quot;20307&quot; value=&quot;301&quot;/&gt;&lt;property id=&quot;20309&quot; value=&quot;12912&quot;/&gt;&lt;/object&gt;&lt;object type=&quot;3&quot; unique_id=&quot;11037&quot;&gt;&lt;property id=&quot;20148&quot; value=&quot;5&quot;/&gt;&lt;property id=&quot;20300&quot; value=&quot;Slide 23 - &amp;quot;Előrejelzés sztochasztikus modellekkel – példa&amp;quot;&quot;/&gt;&lt;property id=&quot;20303&quot; value=&quot;Dr. habil. Kosztyán Zsolt Tibor&quot;/&gt;&lt;property id=&quot;20307&quot; value=&quot;302&quot;/&gt;&lt;property id=&quot;20309&quot; value=&quot;12912&quot;/&gt;&lt;/object&gt;&lt;object type=&quot;3&quot; unique_id=&quot;11038&quot;&gt;&lt;property id=&quot;20148&quot; value=&quot;5&quot;/&gt;&lt;property id=&quot;20300&quot; value=&quot;Slide 24 - &amp;quot;Köszönöm a megtisztelő figyelmet!&amp;quot;&quot;/&gt;&lt;property id=&quot;20303&quot; value=&quot;Dr. habil. Kosztyán Zsolt Tibor&quot;/&gt;&lt;property id=&quot;20307&quot; value=&quot;303&quot;/&gt;&lt;property id=&quot;20309&quot; value=&quot;12912&quot;/&gt;&lt;/object&gt;&lt;/object&gt;&lt;object type=&quot;10&quot; unique_id=&quot;11039&quot;&gt;&lt;object type=&quot;11&quot; unique_id=&quot;11040&quot;&gt;&lt;property id=&quot;20180&quot; value=&quot;1&quot;/&gt;&lt;property id=&quot;20181&quot; value=&quot;1&quot;/&gt;&lt;property id=&quot;20182&quot; value=&quot;0&quot;/&gt;&lt;property id=&quot;20183&quot; value=&quot;1&quot;/&gt;&lt;/object&gt;&lt;object type=&quot;12&quot; unique_id=&quot;11041&quot;&gt;&lt;/object&gt;&lt;object type=&quot;13&quot; unique_id=&quot;11133&quot;&gt;&lt;/object&gt;&lt;/object&gt;&lt;object type=&quot;4&quot; unique_id=&quot;11132&quot;&gt;&lt;object type=&quot;5&quot; unique_id=&quot;11166&quot;&gt;&lt;property id=&quot;20149&quot; value=&quot;Dr. Kosztyán Zsolt Tibor&quot;/&gt;&lt;property id=&quot;20150&quot; value=&quot;egyetemi docens&quot;/&gt;&lt;property id=&quot;20151&quot; value=&quot;kzst.jpg&quot;/&gt;&lt;property id=&quot;20153&quot; value=&quot;kzst@gtk.uni-pannon.hu&quot;/&gt;&lt;property id=&quot;20159&quot; value=&quot;gtk_uj.png&quot;/&gt;&lt;/object&gt;&lt;object type=&quot;5&quot; unique_id=&quot;12912&quot;&gt;&lt;property id=&quot;20149&quot; value=&quot;Dr. habil. Kosztyán Zsolt Tibor&quot;/&gt;&lt;property id=&quot;20150&quot; value=&quot;Egyetemi docens | Associate Professor&quot;/&gt;&lt;property id=&quot;20151&quot; value=&quot;kzst.jpg&quot;/&gt;&lt;property id=&quot;20153&quot; value=&quot;kzst@gtk.uni-pannon.hu&quot;/&gt;&lt;property id=&quot;20159&quot; value=&quot;gtk_uj_2400.png&quot;/&gt;&lt;/object&gt;&lt;/object&gt;&lt;/object&gt;&lt;/database&gt;"/>
  <p:tag name="MMPROD_TAG_VCONFIG" val="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U2hvdyBzaWRlYmFyIHRvIHBhcnRpY2lwYW50cyIvPg0KCQk8dWl0ZXh0IG5hbWU9Ik1VVEUiIHZhbHVlPSJNdXRlIi8+DQoJCTx1aXRleHQgbmFtZT0iRE9DV1JBUF9USVRMRSIgdmFsdWU9IlByZXNlbnRlciBGaWxlIEF0dGFjaG1lbnQiLz4NCgkJPHVpdGV4dCBuYW1lPSJET0NXUkFQX01TRyIgdmFsdWU9IlNhdmUgdG8gTXkgQ29tcHV0ZXIiLz4NCgkJPHVpdGV4dCBuYW1lPSJET0NXUkFQX1BST01QVCIgdmFsdWU9IkNsaWNrIHRvIERvd25sb2FkIi8+DQoJPC9sYW5ndWFnZT4NCgk8bGFuZ3VhZ2UgaWQ9ImRl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EZW4gVGVpbG5laG1lcm4gZGllIFNlaXRlbmxlaXN0ZSBhbnplaWdlbiIvPg0KCQk8dWl0ZXh0IG5hbWU9Ik1VVEUiIHZhbHVlPSJBdXMiLz4NCgkJPHVpdGV4dCBuYW1lPSJET0NXUkFQX1RJVExFIiB2YWx1ZT0iUHJlc2VudGVyLUFuaGFuZyIvPg0KCQk8dWl0ZXh0IG5hbWU9IkRPQ1dSQVBfTVNHIiB2YWx1ZT0iQXVmIG1laW5lbSBBcmJlaXRzcGxhdHogc3BlaWNoZXJuIi8+DQoJCTx1aXRleHQgbmFtZT0iRE9DV1JBUF9QUk9NUFQiIHZhbHVlPSJadW0gSGVydW50ZXJsYWRlbiBrbGlja2VuIi8+DQoJPC9sYW5ndWFnZT4NCgk8bGFuZ3VhZ2UgaWQ9ImZy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MTEsZmFsc2UsZmFsc2UsdHJ1ZSIvPg0KCQk8dWlmb250IG5hbWU9IkZPTlRfQklPV0lOIiB2YWx1ZT0iVmVyZGFuYSwxMSxmYWxzZSxmYWxzZSxmYWxzZSIvPg0KCQk8dWlmb250IG5hbWU9IkZPTlRfTElTVEhFQURJTkciIHZhbHVlPSJWZXJkYW5hLDExLGZhbHNlLGZhbHNlLGZhbHNlIi8+DQoJCTx1aWZvbnQgbmFtZT0iRk9OVF9XSU5USVRMRSIgdmFsdWU9IlZlcmRhbmEsMTE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OCteOCpOODieODkOODvOOCkuWPguWKoOiAheOBq+imi+OBm+OCiyIvPg0KCQk8dWl0ZXh0IG5hbWU9Ik1VVEUiIHZhbHVlPSLjg5/jg6Xjg7zjg4giLz4NCgkJPHVpdGV4dCBuYW1lPSJET0NXUkFQX1RJVExFIiB2YWx1ZT0iUHJlc2VudGVyIOa3u+S7mOODleOCoeOCpOODqyIvPg0KCQk8dWl0ZXh0IG5hbWU9IkRPQ1dSQVBfTVNHIiB2YWx1ZT0i44Oe44Kk44Kz44Oz44OU44Ol44O844K/44Gr5L+d5a2YIi8+DQoJCTx1aXRleHQgbmFtZT0iRE9DV1JBUF9QUk9NUFQiIHZhbHVlPSLjgq/jg6rjg4Pjgq/jgZfjgabjg4Djgqbjg7Pjg63jg7zjg4kiLz4NCgk8L2xhbmd1YWdlPg0KCTxsYW5ndWFnZSBpZD0ia28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+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+DQoJCTx1aWZvbnQgbmFtZT0iRk9OVF9UQUJTIiB2YWx1ZT0iVmVyZGFuYSwxMSxmYWxzZSxmYWxzZSxmYWxzZSIvPg0KCQk8dWlmb250IG5hbWU9IkZPTlRfUFJFU0VOVEFUSU9OTkFNRSIgdmFsdWU9IlZlcmRhbmEsMTUsZmFsc2UsZmFsc2UsdHJ1ZSIvPg0KCQk8dWlmb250IG5hbWU9IkZPTlRfUFJFU0VOVEVSTkFNRSIgdmFsdWU9IlZlcmRhbmEsMTUsdHJ1ZSxmYWxzZSx0cnVlIi8+DQoJCTx1aWZvbnQgbmFtZT0iRk9OVF9QUkVTRU5URVJUSVRMRSIgdmFsdWU9IlZlcmRhbmEsMTEsZmFsc2UsZmFsc2UsdHJ1ZSIvPg0KCQk8dWlmb250IG5hbWU9IkZPTlRfQklPQlROIiB2YWx1ZT0iVmVyZGFuYSwxMS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+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CTxsYW5ndWFnZSBpZD0iZXM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FyIGJhcnJhIGxhdGVyYWwgYW8gcGFydGljaXBhbnRlcyIvPg0KCQk8dWl0ZXh0IG5hbWU9Ik1VVEUiIHZhbHVlPSJNdWRvIi8+DQoJCTx1aXRleHQgbmFtZT0iRE9DV1JBUF9USVRMRSIgdmFsdWU9IkFuZXhvIGRlIGFycXVpdm8gZG8gUHJlc2VudGVyIi8+DQoJCTx1aXRleHQgbmFtZT0iRE9DV1JBUF9NU0ciIHZhbHVlPSJTYWx2YXIgZW0gTWV1IGNvbXB1dGFkb3IiLz4NCgkJPHVpdGV4dCBuYW1lPSJET0NXUkFQX1BST01QVCIgdmFsdWU9IkNsaXF1ZSBwYXJhIGJhaXhhciIvPg0KCTwvbGFuZ3VhZ2U+DQoJPGxhbmd1YWdlIGlkPSJp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TW9zdHJhIGJhcnJhIGxhdGVyYWxlIGFpIHBhcnRlY2lwYW50aSIvPg0KCQk8dWl0ZXh0IG5hbWU9Ik1VVEUiIHZhbHVlPSJEaXNhdHRpdmEgYXVkaW8iLz4NCgkJPHVpdGV4dCBuYW1lPSJET0NXUkFQX1RJVExFIiB2YWx1ZT0iQWxsZWdhdG8gZmlsZSBQcmVzZW50ZXIiLz4NCgkJPHVpdGV4dCBuYW1lPSJET0NXUkFQX01TRyIgdmFsdWU9IlNhbHZhIGluIFJpc29yc2UgZGVsIGNvbXB1dGVyIi8+DQoJCTx1aXRleHQgbmFtZT0iRE9DV1JBUF9QUk9NUFQiIHZhbHVlPSJDbGljIHBlciBzY2FyaWNhcmUiLz4NCgk8L2xhbmd1YWdlPg0KCTxsYW5ndWFnZSBpZD0ibmw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WQkeWPguWKoOiAheaYvuekuuaPkOimgeagjyIvPg0KCQk8dWl0ZXh0IG5hbWU9Ik1VVEUiIHZhbHVlPSLpnZnpn7MiLz4NCgkJPHVpdGV4dCBuYW1lPSJET0NXUkFQX1RJVExFIiB2YWx1ZT0iUHJlc2VudGVyIOaWh+S7tumZhOS7tiIvPg0KCQk8dWl0ZXh0IG5hbWU9IkRPQ1dSQVBfTVNHIiB2YWx1ZT0i5L+d5a2Y5Yiw5oiR55qE6K6h566X5py6Ii8+DQoJCTx1aXRleHQgbmFtZT0iRE9DV1JBUF9QUk9NUFQiIHZhbHVlPSLljZXlh7vku6XkuIvovb0iLz4NCgk8L2xhbmd1YWdlPg0KCTxsYW5ndWFnZSBpZD0idH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S2F0xLFsxLFtY8SxbGFyYSBrZW5hciDDp3VidcSfdW51IGfDtnN0ZXIiLz4NCgkJPHVpdGV4dCBuYW1lPSJNVVRFIiB2YWx1ZT0iU2Vzc2l6Ii8+DQoJCTx1aXRleHQgbmFtZT0iRE9DV1JBUF9USVRMRSIgdmFsdWU9IlByZXNlbnRlciBEb3N5YSBFa2kiLz4NCgkJPHVpdGV4dCBuYW1lPSJET0NXUkFQX01TRyIgdmFsdWU9IkJpbGdpc2F5YXLEsW1hIEtheWRldCIvPg0KCQk8dWl0ZXh0IG5hbWU9IkRPQ1dSQVBfUFJPTVBUIiB2YWx1ZT0ixLBuZGlybWVrIGnDp2luIFTEsWtsYXTEsW4iLz4NCgk8L2xhbmd1YWdlPg0KCTxsYW5ndWFnZSBpZD0icn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  <p:tag name="PRESENTER_SHAPEINFO" val="&lt;ThreeDShapeInfo&gt;&lt;uuid val=&quot;{9D2BE431-6199-4EDB-86F7-66C6F33DED2C}&quot;/&gt;&lt;isInvalidForFieldText val=&quot;0&quot;/&gt;&lt;Image&gt;&lt;filename val=&quot;M:\Zsolti\KVANTITATIV_MODSZEREK\elarning\09\data\asimages\{9D2BE431-6199-4EDB-86F7-66C6F33DED2C}_13.png&quot;/&gt;&lt;left val=&quot;293&quot;/&gt;&lt;top val=&quot;450&quot;/&gt;&lt;width val=&quot;60&quot;/&gt;&lt;height val=&quot;32&quot;/&gt;&lt;hasText val=&quot;1&quot;/&gt;&lt;/Image&gt;&lt;/ThreeDShapeInfo&gt;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  <p:tag name="PRESENTER_SHAPEINFO" val="&lt;ThreeDShapeInfo&gt;&lt;uuid val=&quot;{B550E67D-6C56-4683-94B3-71C523E6679D}&quot;/&gt;&lt;isInvalidForFieldText val=&quot;0&quot;/&gt;&lt;Image&gt;&lt;filename val=&quot;M:\Zsolti\KVANTITATIV_MODSZEREK\elarning\09\data\asimages\{B550E67D-6C56-4683-94B3-71C523E6679D}_13.png&quot;/&gt;&lt;left val=&quot;533&quot;/&gt;&lt;top val=&quot;448&quot;/&gt;&lt;width val=&quot;62&quot;/&gt;&lt;height val=&quot;32&quot;/&gt;&lt;hasText val=&quot;1&quot;/&gt;&lt;/Image&gt;&lt;/ThreeDShapeInfo&gt;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  <p:tag name="PRESENTER_SHAPEINFO" val="&lt;ThreeDShapeInfo&gt;&lt;uuid val=&quot;{C266AF55-920F-40C1-881F-F51E236029E8}&quot;/&gt;&lt;isInvalidForFieldText val=&quot;0&quot;/&gt;&lt;Image&gt;&lt;filename val=&quot;M:\Zsolti\KVANTITATIV_MODSZEREK\elarning\09\data\asimages\{C266AF55-920F-40C1-881F-F51E236029E8}_13.png&quot;/&gt;&lt;left val=&quot;537&quot;/&gt;&lt;top val=&quot;265&quot;/&gt;&lt;width val=&quot;57&quot;/&gt;&lt;height val=&quot;32&quot;/&gt;&lt;hasText val=&quot;1&quot;/&gt;&lt;/Image&gt;&lt;/ThreeDShapeInfo&gt;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  <p:tag name="PRESENTER_SHAPEINFO" val="&lt;ThreeDShapeInfo&gt;&lt;uuid val=&quot;{58CB35E1-4968-4053-A7FC-49E09C9E292B}&quot;/&gt;&lt;isInvalidForFieldText val=&quot;0&quot;/&gt;&lt;Image&gt;&lt;filename val=&quot;M:\Zsolti\KVANTITATIV_MODSZEREK\elarning\09\data\asimages\{58CB35E1-4968-4053-A7FC-49E09C9E292B}_13.png&quot;/&gt;&lt;left val=&quot;277&quot;/&gt;&lt;top val=&quot;160&quot;/&gt;&lt;width val=&quot;72&quot;/&gt;&lt;height val=&quot;54&quot;/&gt;&lt;hasText val=&quot;1&quot;/&gt;&lt;/Image&gt;&lt;/ThreeDShape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  <p:tag name="PRESENTER_SHAPEINFO" val="&lt;ThreeDShapeInfo&gt;&lt;uuid val=&quot;{DEBF5CCC-BD57-4AB7-A81C-2BDE3485EE14}&quot;/&gt;&lt;isInvalidForFieldText val=&quot;0&quot;/&gt;&lt;Image&gt;&lt;filename val=&quot;M:\Zsolti\KVANTITATIV_MODSZEREK\elarning\09\data\asimages\{DEBF5CCC-BD57-4AB7-A81C-2BDE3485EE14}_13.png&quot;/&gt;&lt;left val=&quot;530&quot;/&gt;&lt;top val=&quot;154&quot;/&gt;&lt;width val=&quot;72&quot;/&gt;&lt;height val=&quot;54&quot;/&gt;&lt;hasText val=&quot;1&quot;/&gt;&lt;/Image&gt;&lt;/ThreeDShapeInfo&gt;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  <p:tag name="PRESENTER_SHAPEINFO" val="&lt;ThreeDShapeInfo&gt;&lt;uuid val=&quot;{F8A2EF02-9B8A-46EC-A2A7-51FE0A36338E}&quot;/&gt;&lt;isInvalidForFieldText val=&quot;0&quot;/&gt;&lt;Image&gt;&lt;filename val=&quot;M:\Zsolti\KVANTITATIV_MODSZEREK\elarning\09\data\asimages\{F8A2EF02-9B8A-46EC-A2A7-51FE0A36338E}_13.png&quot;/&gt;&lt;left val=&quot;277&quot;/&gt;&lt;top val=&quot;340&quot;/&gt;&lt;width val=&quot;72&quot;/&gt;&lt;height val=&quot;54&quot;/&gt;&lt;hasText val=&quot;1&quot;/&gt;&lt;/Image&gt;&lt;/ThreeDShapeInfo&gt;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  <p:tag name="PRESENTER_SHAPEINFO" val="&lt;ThreeDShapeInfo&gt;&lt;uuid val=&quot;{4D9B7AB9-83B2-4781-AADF-D127A79B4D57}&quot;/&gt;&lt;isInvalidForFieldText val=&quot;0&quot;/&gt;&lt;Image&gt;&lt;filename val=&quot;M:\Zsolti\KVANTITATIV_MODSZEREK\elarning\09\data\asimages\{4D9B7AB9-83B2-4781-AADF-D127A79B4D57}_13.png&quot;/&gt;&lt;left val=&quot;530&quot;/&gt;&lt;top val=&quot;334&quot;/&gt;&lt;width val=&quot;72&quot;/&gt;&lt;height val=&quot;54&quot;/&gt;&lt;hasText val=&quot;1&quot;/&gt;&lt;/Image&gt;&lt;/ThreeDShapeInfo&gt;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4,232237442,M:\Zsolti\KVANTITATIV_MODSZEREK\KM09_pptx\Media.ppcx"/>
  <p:tag name="HTML_SHAPEINFO" val="&lt;SlideThumbPath val=&quot;Dia14.PNG&quot;/&gt;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5&quot;/&gt;&lt;/TableIndex&gt;&lt;/ShapeTextInfo&gt;"/>
  <p:tag name="PRESENTER_SHAPEINFO" val="&lt;ThreeDShapeInfo&gt;&lt;uuid val=&quot;{60F43B27-BD82-4958-A713-2A7B5F8F8FF3}&quot;/&gt;&lt;isInvalidForFieldText val=&quot;0&quot;/&gt;&lt;Image&gt;&lt;filename val=&quot;M:\Zsolti\KVANTITATIV_MODSZEREK\elarning\09\data\asimages\{60F43B27-BD82-4958-A713-2A7B5F8F8FF3}_14.png&quot;/&gt;&lt;left val=&quot;149&quot;/&gt;&lt;top val=&quot;21&quot;/&gt;&lt;width val=&quot;534&quot;/&gt;&lt;height val=&quot;102&quot;/&gt;&lt;hasText val=&quot;1&quot;/&gt;&lt;/Image&gt;&lt;/ThreeDShapeInfo&gt;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C7EF89B3-128A-4148-ACDB-147CF3BDF8B3}&quot;/&gt;&lt;isInvalidForFieldText val=&quot;0&quot;/&gt;&lt;Image&gt;&lt;filename val=&quot;M:\Zsolti\KVANTITATIV_MODSZEREK\elarning\09\data\asimages\{C7EF89B3-128A-4148-ACDB-147CF3BDF8B3}_14.png&quot;/&gt;&lt;left val=&quot;201&quot;/&gt;&lt;top val=&quot;150&quot;/&gt;&lt;width val=&quot;469&quot;/&gt;&lt;height val=&quot;143&quot;/&gt;&lt;hasText val=&quot;1&quot;/&gt;&lt;/Image&gt;&lt;/ThreeDShapeInfo&gt;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80D622C-6395-4CC4-BEF0-6A0EBE034FB8}&quot;/&gt;&lt;isInvalidForFieldText val=&quot;0&quot;/&gt;&lt;Image&gt;&lt;filename val=&quot;M:\Zsolti\KVANTITATIV_MODSZEREK\elarning\09\data\asimages\{780D622C-6395-4CC4-BEF0-6A0EBE034FB8}_14.png&quot;/&gt;&lt;left val=&quot;206&quot;/&gt;&lt;top val=&quot;334&quot;/&gt;&lt;width val=&quot;461&quot;/&gt;&lt;height val=&quot;141&quot;/&gt;&lt;hasText val=&quot;1&quot;/&gt;&lt;/Image&gt;&lt;/ThreeDShapeInfo&gt;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25&quot;/&gt;&lt;lineCharCount val=&quot;14&quot;/&gt;&lt;lineCharCount val=&quot;15&quot;/&gt;&lt;lineCharCount val=&quot;15&quot;/&gt;&lt;lineCharCount val=&quot;12&quot;/&gt;&lt;/TableIndex&gt;&lt;/ShapeTextInfo&gt;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  <p:tag name="PRESENTER_SHAPEINFO" val="&lt;ThreeDShapeInfo&gt;&lt;uuid val=&quot;{9333AAFF-290D-4E93-8DBE-446E385B15C0}&quot;/&gt;&lt;isInvalidForFieldText val=&quot;0&quot;/&gt;&lt;Image&gt;&lt;filename val=&quot;M:\Zsolti\KVANTITATIV_MODSZEREK\elarning\09\data\asimages\{9333AAFF-290D-4E93-8DBE-446E385B15C0}_14.png&quot;/&gt;&lt;left val=&quot;293&quot;/&gt;&lt;top val=&quot;270&quot;/&gt;&lt;width val=&quot;60&quot;/&gt;&lt;height val=&quot;32&quot;/&gt;&lt;hasText val=&quot;1&quot;/&gt;&lt;/Image&gt;&lt;/ThreeDShapeInfo&gt;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  <p:tag name="PRESENTER_SHAPEINFO" val="&lt;ThreeDShapeInfo&gt;&lt;uuid val=&quot;{2109A4A7-6B7D-4FDC-996A-0B7CF87063AD}&quot;/&gt;&lt;isInvalidForFieldText val=&quot;0&quot;/&gt;&lt;Image&gt;&lt;filename val=&quot;M:\Zsolti\KVANTITATIV_MODSZEREK\elarning\09\data\asimages\{2109A4A7-6B7D-4FDC-996A-0B7CF87063AD}_14.png&quot;/&gt;&lt;left val=&quot;537&quot;/&gt;&lt;top val=&quot;265&quot;/&gt;&lt;width val=&quot;63&quot;/&gt;&lt;height val=&quot;32&quot;/&gt;&lt;hasText val=&quot;1&quot;/&gt;&lt;/Image&gt;&lt;/ThreeDShapeInfo&gt;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  <p:tag name="PRESENTER_SHAPEINFO" val="&lt;ThreeDShapeInfo&gt;&lt;uuid val=&quot;{1007C53F-A8E7-4BAD-B297-0DEC35C727AF}&quot;/&gt;&lt;isInvalidForFieldText val=&quot;0&quot;/&gt;&lt;Image&gt;&lt;filename val=&quot;M:\Zsolti\KVANTITATIV_MODSZEREK\elarning\09\data\asimages\{1007C53F-A8E7-4BAD-B297-0DEC35C727AF}_14.png&quot;/&gt;&lt;left val=&quot;293&quot;/&gt;&lt;top val=&quot;450&quot;/&gt;&lt;width val=&quot;54&quot;/&gt;&lt;height val=&quot;32&quot;/&gt;&lt;hasText val=&quot;1&quot;/&gt;&lt;/Image&gt;&lt;/ThreeDShapeInfo&gt;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  <p:tag name="PRESENTER_SHAPEINFO" val="&lt;ThreeDShapeInfo&gt;&lt;uuid val=&quot;{FEA23ED4-DDDD-4106-A32D-1DE9172F7B1F}&quot;/&gt;&lt;isInvalidForFieldText val=&quot;0&quot;/&gt;&lt;Image&gt;&lt;filename val=&quot;M:\Zsolti\KVANTITATIV_MODSZEREK\elarning\09\data\asimages\{FEA23ED4-DDDD-4106-A32D-1DE9172F7B1F}_14.png&quot;/&gt;&lt;left val=&quot;533&quot;/&gt;&lt;top val=&quot;448&quot;/&gt;&lt;width val=&quot;62&quot;/&gt;&lt;height val=&quot;32&quot;/&gt;&lt;hasText val=&quot;1&quot;/&gt;&lt;/Image&gt;&lt;/ThreeDShapeInfo&gt;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4CAFAD73-8CFF-4126-892E-D9018A2E87B9}&quot;/&gt;&lt;isInvalidForFieldText val=&quot;0&quot;/&gt;&lt;Image&gt;&lt;filename val=&quot;M:\Zsolti\KVANTITATIV_MODSZEREK\elarning\09\data\asimages\{4CAFAD73-8CFF-4126-892E-D9018A2E87B9}_14.png&quot;/&gt;&lt;left val=&quot;277&quot;/&gt;&lt;top val=&quot;160&quot;/&gt;&lt;width val=&quot;128&quot;/&gt;&lt;height val=&quot;54&quot;/&gt;&lt;hasText val=&quot;1&quot;/&gt;&lt;/Image&gt;&lt;/ThreeDShapeInfo&gt;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B890B4AB-A346-43AD-8C63-30AA02B4F5A4}&quot;/&gt;&lt;isInvalidForFieldText val=&quot;0&quot;/&gt;&lt;Image&gt;&lt;filename val=&quot;M:\Zsolti\KVANTITATIV_MODSZEREK\elarning\09\data\asimages\{B890B4AB-A346-43AD-8C63-30AA02B4F5A4}_14.png&quot;/&gt;&lt;left val=&quot;530&quot;/&gt;&lt;top val=&quot;157&quot;/&gt;&lt;width val=&quot;128&quot;/&gt;&lt;height val=&quot;54&quot;/&gt;&lt;hasText val=&quot;1&quot;/&gt;&lt;/Image&gt;&lt;/ThreeDShapeInfo&gt;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84EFCF0F-18D9-40A1-BAC6-883AE97DB91F}&quot;/&gt;&lt;isInvalidForFieldText val=&quot;0&quot;/&gt;&lt;Image&gt;&lt;filename val=&quot;M:\Zsolti\KVANTITATIV_MODSZEREK\elarning\09\data\asimages\{84EFCF0F-18D9-40A1-BAC6-883AE97DB91F}_14.png&quot;/&gt;&lt;left val=&quot;260&quot;/&gt;&lt;top val=&quot;337&quot;/&gt;&lt;width val=&quot;128&quot;/&gt;&lt;height val=&quot;54&quot;/&gt;&lt;hasText val=&quot;1&quot;/&gt;&lt;/Image&gt;&lt;/ThreeDShape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F0EB7862-AC0C-483C-9614-68D297ACE2C6}&quot;/&gt;&lt;isInvalidForFieldText val=&quot;0&quot;/&gt;&lt;Image&gt;&lt;filename val=&quot;M:\Zsolti\KVANTITATIV_MODSZEREK\elarning\09\data\asimages\{F0EB7862-AC0C-483C-9614-68D297ACE2C6}_14.png&quot;/&gt;&lt;left val=&quot;513&quot;/&gt;&lt;top val=&quot;334&quot;/&gt;&lt;width val=&quot;128&quot;/&gt;&lt;height val=&quot;54&quot;/&gt;&lt;hasText val=&quot;1&quot;/&gt;&lt;/Image&gt;&lt;/ThreeDShapeInfo&gt;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5,232237442,M:\Zsolti\KVANTITATIV_MODSZEREK\KM09_pptx\Media.ppcx"/>
  <p:tag name="HTML_SHAPEINFO" val="&lt;SlideThumbPath val=&quot;Dia15.PNG&quot;/&gt;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5&quot;/&gt;&lt;/TableIndex&gt;&lt;/ShapeTextInfo&gt;"/>
  <p:tag name="PRESENTER_SHAPEINFO" val="&lt;ThreeDShapeInfo&gt;&lt;uuid val=&quot;{DB43259A-A8C3-4995-888F-81711C23C62C}&quot;/&gt;&lt;isInvalidForFieldText val=&quot;0&quot;/&gt;&lt;Image&gt;&lt;filename val=&quot;M:\Zsolti\KVANTITATIV_MODSZEREK\elarning\09\data\asimages\{DB43259A-A8C3-4995-888F-81711C23C62C}_15.png&quot;/&gt;&lt;left val=&quot;149&quot;/&gt;&lt;top val=&quot;21&quot;/&gt;&lt;width val=&quot;534&quot;/&gt;&lt;height val=&quot;102&quot;/&gt;&lt;hasText val=&quot;1&quot;/&gt;&lt;/Image&gt;&lt;/ThreeDShapeInfo&gt;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C73FBE52-EA8D-457B-9951-629B954CC907}&quot;/&gt;&lt;isInvalidForFieldText val=&quot;0&quot;/&gt;&lt;Image&gt;&lt;filename val=&quot;M:\Zsolti\KVANTITATIV_MODSZEREK\elarning\09\data\asimages\{C73FBE52-EA8D-457B-9951-629B954CC907}_15.png&quot;/&gt;&lt;left val=&quot;204&quot;/&gt;&lt;top val=&quot;159&quot;/&gt;&lt;width val=&quot;464&quot;/&gt;&lt;height val=&quot;136&quot;/&gt;&lt;hasText val=&quot;1&quot;/&gt;&lt;/Image&gt;&lt;/ThreeDShapeInfo&gt;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B3E075A-12AB-4962-B678-AD44AA32C91E}&quot;/&gt;&lt;isInvalidForFieldText val=&quot;0&quot;/&gt;&lt;Image&gt;&lt;filename val=&quot;M:\Zsolti\KVANTITATIV_MODSZEREK\elarning\09\data\asimages\{5B3E075A-12AB-4962-B678-AD44AA32C91E}_15.png&quot;/&gt;&lt;left val=&quot;204&quot;/&gt;&lt;top val=&quot;338&quot;/&gt;&lt;width val=&quot;463&quot;/&gt;&lt;height val=&quot;138&quot;/&gt;&lt;hasText val=&quot;1&quot;/&gt;&lt;/Image&gt;&lt;/ThreeDShapeInfo&gt;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  <p:tag name="PRESENTER_SHAPEINFO" val="&lt;ThreeDShapeInfo&gt;&lt;uuid val=&quot;{639EE39D-47BE-4666-B7B6-B5BA4799A8EB}&quot;/&gt;&lt;isInvalidForFieldText val=&quot;0&quot;/&gt;&lt;Image&gt;&lt;filename val=&quot;M:\Zsolti\KVANTITATIV_MODSZEREK\elarning\09\data\asimages\{639EE39D-47BE-4666-B7B6-B5BA4799A8EB}_15.png&quot;/&gt;&lt;left val=&quot;293&quot;/&gt;&lt;top val=&quot;275&quot;/&gt;&lt;width val=&quot;49&quot;/&gt;&lt;height val=&quot;32&quot;/&gt;&lt;hasText val=&quot;1&quot;/&gt;&lt;/Image&gt;&lt;/ThreeDShapeInfo&gt;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  <p:tag name="PRESENTER_SHAPEINFO" val="&lt;ThreeDShapeInfo&gt;&lt;uuid val=&quot;{E8AF5632-4132-4DD8-9A4F-E5A5B378CBBD}&quot;/&gt;&lt;isInvalidForFieldText val=&quot;0&quot;/&gt;&lt;Image&gt;&lt;filename val=&quot;M:\Zsolti\KVANTITATIV_MODSZEREK\elarning\09\data\asimages\{E8AF5632-4132-4DD8-9A4F-E5A5B378CBBD}_15.png&quot;/&gt;&lt;left val=&quot;537&quot;/&gt;&lt;top val=&quot;271&quot;/&gt;&lt;width val=&quot;57&quot;/&gt;&lt;height val=&quot;32&quot;/&gt;&lt;hasText val=&quot;1&quot;/&gt;&lt;/Image&gt;&lt;/ThreeDShapeInfo&gt;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  <p:tag name="PRESENTER_SHAPEINFO" val="&lt;ThreeDShapeInfo&gt;&lt;uuid val=&quot;{0BBBD323-9036-46A4-BEE3-DD3C85DDC79B}&quot;/&gt;&lt;isInvalidForFieldText val=&quot;0&quot;/&gt;&lt;Image&gt;&lt;filename val=&quot;M:\Zsolti\KVANTITATIV_MODSZEREK\elarning\09\data\asimages\{0BBBD323-9036-46A4-BEE3-DD3C85DDC79B}_15.png&quot;/&gt;&lt;left val=&quot;293&quot;/&gt;&lt;top val=&quot;455&quot;/&gt;&lt;width val=&quot;54&quot;/&gt;&lt;height val=&quot;32&quot;/&gt;&lt;hasText val=&quot;1&quot;/&gt;&lt;/Image&gt;&lt;/ThreeDShapeInfo&gt;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  <p:tag name="PRESENTER_SHAPEINFO" val="&lt;ThreeDShapeInfo&gt;&lt;uuid val=&quot;{3956C6C4-705F-49D6-99EE-EFEDC8D6CF0F}&quot;/&gt;&lt;isInvalidForFieldText val=&quot;0&quot;/&gt;&lt;Image&gt;&lt;filename val=&quot;M:\Zsolti\KVANTITATIV_MODSZEREK\elarning\09\data\asimages\{3956C6C4-705F-49D6-99EE-EFEDC8D6CF0F}_15.png&quot;/&gt;&lt;left val=&quot;533&quot;/&gt;&lt;top val=&quot;454&quot;/&gt;&lt;width val=&quot;62&quot;/&gt;&lt;height val=&quot;32&quot;/&gt;&lt;hasText val=&quot;1&quot;/&gt;&lt;/Image&gt;&lt;/ThreeDShapeInfo&gt;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0C69064B-83DF-49E5-B69A-DA16AC723CC1}&quot;/&gt;&lt;isInvalidForFieldText val=&quot;0&quot;/&gt;&lt;Image&gt;&lt;filename val=&quot;M:\Zsolti\KVANTITATIV_MODSZEREK\elarning\09\data\asimages\{0C69064B-83DF-49E5-B69A-DA16AC723CC1}_15.png&quot;/&gt;&lt;left val=&quot;249&quot;/&gt;&lt;top val=&quot;157&quot;/&gt;&lt;width val=&quot;128&quot;/&gt;&lt;height val=&quot;54&quot;/&gt;&lt;hasText val=&quot;1&quot;/&gt;&lt;/Image&gt;&lt;/ThreeDShapeInfo&gt;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6F8F08EF-5D05-42DD-AE86-42A75AB2981C}&quot;/&gt;&lt;isInvalidForFieldText val=&quot;0&quot;/&gt;&lt;Image&gt;&lt;filename val=&quot;M:\Zsolti\KVANTITATIV_MODSZEREK\elarning\09\data\asimages\{6F8F08EF-5D05-42DD-AE86-42A75AB2981C}_15.png&quot;/&gt;&lt;left val=&quot;502&quot;/&gt;&lt;top val=&quot;155&quot;/&gt;&lt;width val=&quot;128&quot;/&gt;&lt;height val=&quot;54&quot;/&gt;&lt;hasText val=&quot;1&quot;/&gt;&lt;/Image&gt;&lt;/ThreeDShapeInfo&gt;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1807B7E9-9B8E-4BC8-AFB8-DFDC1E0C3672}&quot;/&gt;&lt;isInvalidForFieldText val=&quot;0&quot;/&gt;&lt;Image&gt;&lt;filename val=&quot;M:\Zsolti\KVANTITATIV_MODSZEREK\elarning\09\data\asimages\{1807B7E9-9B8E-4BC8-AFB8-DFDC1E0C3672}_15.png&quot;/&gt;&lt;left val=&quot;249&quot;/&gt;&lt;top val=&quot;342&quot;/&gt;&lt;width val=&quot;128&quot;/&gt;&lt;height val=&quot;54&quot;/&gt;&lt;hasText val=&quot;1&quot;/&gt;&lt;/Image&gt;&lt;/ThreeDShapeInfo&gt;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B970967B-494B-46C2-9416-BFA5C8E9DAFD}&quot;/&gt;&lt;isInvalidForFieldText val=&quot;0&quot;/&gt;&lt;Image&gt;&lt;filename val=&quot;M:\Zsolti\KVANTITATIV_MODSZEREK\elarning\09\data\asimages\{B970967B-494B-46C2-9416-BFA5C8E9DAFD}_15.png&quot;/&gt;&lt;left val=&quot;502&quot;/&gt;&lt;top val=&quot;340&quot;/&gt;&lt;width val=&quot;128&quot;/&gt;&lt;height val=&quot;54&quot;/&gt;&lt;hasText val=&quot;1&quot;/&gt;&lt;/Image&gt;&lt;/ThreeDShapeInfo&gt;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6,232237442,M:\Zsolti\KVANTITATIV_MODSZEREK\KM09_pptx\Media.ppcx"/>
  <p:tag name="HTML_SHAPEINFO" val="&lt;SlideThumbPath val=&quot;Dia16.PNG&quot;/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5&quot;/&gt;&lt;/TableIndex&gt;&lt;/ShapeTextInfo&gt;"/>
  <p:tag name="PRESENTER_SHAPEINFO" val="&lt;ThreeDShapeInfo&gt;&lt;uuid val=&quot;{0865F03C-3BEC-472C-A77B-C32FBECB74C6}&quot;/&gt;&lt;isInvalidForFieldText val=&quot;0&quot;/&gt;&lt;Image&gt;&lt;filename val=&quot;M:\Zsolti\KVANTITATIV_MODSZEREK\elarning\09\data\asimages\{0865F03C-3BEC-472C-A77B-C32FBECB74C6}_16.png&quot;/&gt;&lt;left val=&quot;149&quot;/&gt;&lt;top val=&quot;21&quot;/&gt;&lt;width val=&quot;534&quot;/&gt;&lt;height val=&quot;102&quot;/&gt;&lt;hasText val=&quot;1&quot;/&gt;&lt;/Image&gt;&lt;/ThreeDShapeInfo&gt;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3C95896B-6D94-41C9-B16F-33914249ACA0}&quot;/&gt;&lt;isInvalidForFieldText val=&quot;0&quot;/&gt;&lt;Image&gt;&lt;filename val=&quot;M:\Zsolti\KVANTITATIV_MODSZEREK\elarning\09\data\asimages\{3C95896B-6D94-41C9-B16F-33914249ACA0}_16.png&quot;/&gt;&lt;left val=&quot;201&quot;/&gt;&lt;top val=&quot;151&quot;/&gt;&lt;width val=&quot;468&quot;/&gt;&lt;height val=&quot;142&quot;/&gt;&lt;hasText val=&quot;1&quot;/&gt;&lt;/Image&gt;&lt;/ThreeDShapeInfo&gt;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48EDA9FB-3310-4158-A4F3-B6648FC35AC3}&quot;/&gt;&lt;isInvalidForFieldText val=&quot;0&quot;/&gt;&lt;Image&gt;&lt;filename val=&quot;M:\Zsolti\KVANTITATIV_MODSZEREK\elarning\09\data\asimages\{48EDA9FB-3310-4158-A4F3-B6648FC35AC3}_16.png&quot;/&gt;&lt;left val=&quot;200&quot;/&gt;&lt;top val=&quot;328&quot;/&gt;&lt;width val=&quot;468&quot;/&gt;&lt;height val=&quot;149&quot;/&gt;&lt;hasText val=&quot;1&quot;/&gt;&lt;/Image&gt;&lt;/ThreeDShapeInfo&gt;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  <p:tag name="PRESENTER_SHAPEINFO" val="&lt;ThreeDShapeInfo&gt;&lt;uuid val=&quot;{08614601-58EB-49CE-A8F7-F6E517FC45D7}&quot;/&gt;&lt;isInvalidForFieldText val=&quot;0&quot;/&gt;&lt;Image&gt;&lt;filename val=&quot;M:\Zsolti\KVANTITATIV_MODSZEREK\elarning\09\data\asimages\{08614601-58EB-49CE-A8F7-F6E517FC45D7}_16.png&quot;/&gt;&lt;left val=&quot;291&quot;/&gt;&lt;top val=&quot;270&quot;/&gt;&lt;width val=&quot;54&quot;/&gt;&lt;height val=&quot;32&quot;/&gt;&lt;hasText val=&quot;1&quot;/&gt;&lt;/Image&gt;&lt;/ThreeDShapeInfo&gt;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  <p:tag name="PRESENTER_SHAPEINFO" val="&lt;ThreeDShapeInfo&gt;&lt;uuid val=&quot;{D3F523CD-0F61-4D7C-BD04-8E878A577E6B}&quot;/&gt;&lt;isInvalidForFieldText val=&quot;0&quot;/&gt;&lt;Image&gt;&lt;filename val=&quot;M:\Zsolti\KVANTITATIV_MODSZEREK\elarning\09\data\asimages\{D3F523CD-0F61-4D7C-BD04-8E878A577E6B}_16.png&quot;/&gt;&lt;left val=&quot;535&quot;/&gt;&lt;top val=&quot;265&quot;/&gt;&lt;width val=&quot;63&quot;/&gt;&lt;height val=&quot;32&quot;/&gt;&lt;hasText val=&quot;1&quot;/&gt;&lt;/Image&gt;&lt;/ThreeDShapeInfo&gt;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  <p:tag name="PRESENTER_SHAPEINFO" val="&lt;ThreeDShapeInfo&gt;&lt;uuid val=&quot;{D9A3CBAA-1810-4745-AC06-DAE7968D6F44}&quot;/&gt;&lt;isInvalidForFieldText val=&quot;0&quot;/&gt;&lt;Image&gt;&lt;filename val=&quot;M:\Zsolti\KVANTITATIV_MODSZEREK\elarning\09\data\asimages\{D9A3CBAA-1810-4745-AC06-DAE7968D6F44}_16.png&quot;/&gt;&lt;left val=&quot;291&quot;/&gt;&lt;top val=&quot;450&quot;/&gt;&lt;width val=&quot;60&quot;/&gt;&lt;height val=&quot;32&quot;/&gt;&lt;hasText val=&quot;1&quot;/&gt;&lt;/Image&gt;&lt;/ThreeDShape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  <p:tag name="PRESENTER_SHAPEINFO" val="&lt;ThreeDShapeInfo&gt;&lt;uuid val=&quot;{4DC5C68E-39C7-4A62-9D57-F9CCF51E9120}&quot;/&gt;&lt;isInvalidForFieldText val=&quot;0&quot;/&gt;&lt;Image&gt;&lt;filename val=&quot;M:\Zsolti\KVANTITATIV_MODSZEREK\elarning\09\data\asimages\{4DC5C68E-39C7-4A62-9D57-F9CCF51E9120}_16.png&quot;/&gt;&lt;left val=&quot;531&quot;/&gt;&lt;top val=&quot;448&quot;/&gt;&lt;width val=&quot;62&quot;/&gt;&lt;height val=&quot;32&quot;/&gt;&lt;hasText val=&quot;1&quot;/&gt;&lt;/Image&gt;&lt;/ThreeDShapeInfo&gt;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  <p:tag name="PRESENTER_SHAPEINFO" val="&lt;ThreeDShapeInfo&gt;&lt;uuid val=&quot;{4B5F105E-2436-40AA-9659-804D87E3FA9C}&quot;/&gt;&lt;isInvalidForFieldText val=&quot;0&quot;/&gt;&lt;Image&gt;&lt;filename val=&quot;M:\Zsolti\KVANTITATIV_MODSZEREK\elarning\09\data\asimages\{4B5F105E-2436-40AA-9659-804D87E3FA9C}_16.png&quot;/&gt;&lt;left val=&quot;275&quot;/&gt;&lt;top val=&quot;143&quot;/&gt;&lt;width val=&quot;103&quot;/&gt;&lt;height val=&quot;54&quot;/&gt;&lt;hasText val=&quot;1&quot;/&gt;&lt;/Image&gt;&lt;/ThreeDShapeInfo&gt;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6&quot;/&gt;&lt;/TableIndex&gt;&lt;/ShapeTextInfo&gt;"/>
  <p:tag name="PRESENTER_SHAPEINFO" val="&lt;ThreeDShapeInfo&gt;&lt;uuid val=&quot;{C672D7E9-194E-4125-8389-87EECD6959FB}&quot;/&gt;&lt;isInvalidForFieldText val=&quot;0&quot;/&gt;&lt;Image&gt;&lt;filename val=&quot;M:\Zsolti\KVANTITATIV_MODSZEREK\elarning\09\data\asimages\{C672D7E9-194E-4125-8389-87EECD6959FB}_16.png&quot;/&gt;&lt;left val=&quot;517&quot;/&gt;&lt;top val=&quot;146&quot;/&gt;&lt;width val=&quot;103&quot;/&gt;&lt;height val=&quot;54&quot;/&gt;&lt;hasText val=&quot;1&quot;/&gt;&lt;/Image&gt;&lt;/ThreeDShapeInfo&gt;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  <p:tag name="PRESENTER_SHAPEINFO" val="&lt;ThreeDShapeInfo&gt;&lt;uuid val=&quot;{CB4544BC-7005-41FD-9EDC-BE5D006517CC}&quot;/&gt;&lt;isInvalidForFieldText val=&quot;0&quot;/&gt;&lt;Image&gt;&lt;filename val=&quot;M:\Zsolti\KVANTITATIV_MODSZEREK\elarning\09\data\asimages\{CB4544BC-7005-41FD-9EDC-BE5D006517CC}_16.png&quot;/&gt;&lt;left val=&quot;275&quot;/&gt;&lt;top val=&quot;331&quot;/&gt;&lt;width val=&quot;111&quot;/&gt;&lt;height val=&quot;54&quot;/&gt;&lt;hasText val=&quot;1&quot;/&gt;&lt;/Image&gt;&lt;/ThreeDShapeInfo&gt;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  <p:tag name="PRESENTER_SHAPEINFO" val="&lt;ThreeDShapeInfo&gt;&lt;uuid val=&quot;{CB454CF0-4BA2-46AB-9EB4-56134830D1A2}&quot;/&gt;&lt;isInvalidForFieldText val=&quot;0&quot;/&gt;&lt;Image&gt;&lt;filename val=&quot;M:\Zsolti\KVANTITATIV_MODSZEREK\elarning\09\data\asimages\{CB454CF0-4BA2-46AB-9EB4-56134830D1A2}_16.png&quot;/&gt;&lt;left val=&quot;505&quot;/&gt;&lt;top val=&quot;331&quot;/&gt;&lt;width val=&quot;111&quot;/&gt;&lt;height val=&quot;54&quot;/&gt;&lt;hasText val=&quot;1&quot;/&gt;&lt;/Image&gt;&lt;/ThreeDShapeInfo&gt;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7,232237442,M:\Zsolti\KVANTITATIV_MODSZEREK\KM09_pptx\Media.ppcx"/>
  <p:tag name="HTML_SHAPEINFO" val="&lt;SlideThumbPath val=&quot;Dia17.PNG&quot;/&gt;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5&quot;/&gt;&lt;/TableIndex&gt;&lt;/ShapeTextInfo&gt;"/>
  <p:tag name="PRESENTER_SHAPEINFO" val="&lt;ThreeDShapeInfo&gt;&lt;uuid val=&quot;{F02D1B21-CED1-4765-BACC-CF1E094BAF08}&quot;/&gt;&lt;isInvalidForFieldText val=&quot;0&quot;/&gt;&lt;Image&gt;&lt;filename val=&quot;M:\Zsolti\KVANTITATIV_MODSZEREK\elarning\09\data\asimages\{F02D1B21-CED1-4765-BACC-CF1E094BAF08}_17.png&quot;/&gt;&lt;left val=&quot;149&quot;/&gt;&lt;top val=&quot;21&quot;/&gt;&lt;width val=&quot;534&quot;/&gt;&lt;height val=&quot;102&quot;/&gt;&lt;hasText val=&quot;1&quot;/&gt;&lt;/Image&gt;&lt;/ThreeDShapeInfo&gt;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A1DA2044-06ED-4D22-A37A-82FCE72BA876}&quot;/&gt;&lt;isInvalidForFieldText val=&quot;0&quot;/&gt;&lt;Image&gt;&lt;filename val=&quot;M:\Zsolti\KVANTITATIV_MODSZEREK\elarning\09\data\asimages\{A1DA2044-06ED-4D22-A37A-82FCE72BA876}_17.png&quot;/&gt;&lt;left val=&quot;209&quot;/&gt;&lt;top val=&quot;145&quot;/&gt;&lt;width val=&quot;462&quot;/&gt;&lt;height val=&quot;139&quot;/&gt;&lt;hasText val=&quot;1&quot;/&gt;&lt;/Image&gt;&lt;/ThreeDShape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7&quot;/&gt;&lt;lineCharCount val=&quot;12&quot;/&gt;&lt;lineCharCount val=&quot;13&quot;/&gt;&lt;lineCharCount val=&quot;14&quot;/&gt;&lt;lineCharCount val=&quot;15&quot;/&gt;&lt;lineCharCount val=&quot;15&quot;/&gt;&lt;lineCharCount val=&quot;7&quot;/&gt;&lt;lineCharCount val=&quot;5&quot;/&gt;&lt;/TableIndex&gt;&lt;/ShapeTextInfo&gt;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91623F70-2EF5-477E-8B16-AEB283554827}&quot;/&gt;&lt;isInvalidForFieldText val=&quot;0&quot;/&gt;&lt;Image&gt;&lt;filename val=&quot;M:\Zsolti\KVANTITATIV_MODSZEREK\elarning\09\data\asimages\{91623F70-2EF5-477E-8B16-AEB283554827}_17.png&quot;/&gt;&lt;left val=&quot;204&quot;/&gt;&lt;top val=&quot;329&quot;/&gt;&lt;width val=&quot;467&quot;/&gt;&lt;height val=&quot;135&quot;/&gt;&lt;hasText val=&quot;1&quot;/&gt;&lt;/Image&gt;&lt;/ThreeDShapeInfo&gt;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  <p:tag name="PRESENTER_SHAPEINFO" val="&lt;ThreeDShapeInfo&gt;&lt;uuid val=&quot;{5DCB287B-D6C9-414D-A1A9-7CDBBD15ABD3}&quot;/&gt;&lt;isInvalidForFieldText val=&quot;0&quot;/&gt;&lt;Image&gt;&lt;filename val=&quot;M:\Zsolti\KVANTITATIV_MODSZEREK\elarning\09\data\asimages\{5DCB287B-D6C9-414D-A1A9-7CDBBD15ABD3}_17.png&quot;/&gt;&lt;left val=&quot;293&quot;/&gt;&lt;top val=&quot;264&quot;/&gt;&lt;width val=&quot;54&quot;/&gt;&lt;height val=&quot;32&quot;/&gt;&lt;hasText val=&quot;1&quot;/&gt;&lt;/Image&gt;&lt;/ThreeDShapeInfo&gt;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  <p:tag name="PRESENTER_SHAPEINFO" val="&lt;ThreeDShapeInfo&gt;&lt;uuid val=&quot;{2CC5DDAD-3C5A-467E-BDE7-18B356446C23}&quot;/&gt;&lt;isInvalidForFieldText val=&quot;0&quot;/&gt;&lt;Image&gt;&lt;filename val=&quot;M:\Zsolti\KVANTITATIV_MODSZEREK\elarning\09\data\asimages\{2CC5DDAD-3C5A-467E-BDE7-18B356446C23}_17.png&quot;/&gt;&lt;left val=&quot;537&quot;/&gt;&lt;top val=&quot;260&quot;/&gt;&lt;width val=&quot;57&quot;/&gt;&lt;height val=&quot;32&quot;/&gt;&lt;hasText val=&quot;1&quot;/&gt;&lt;/Image&gt;&lt;/ThreeDShapeInfo&gt;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  <p:tag name="PRESENTER_SHAPEINFO" val="&lt;ThreeDShapeInfo&gt;&lt;uuid val=&quot;{4CFA7973-041E-4BA6-8732-F848F0113B9D}&quot;/&gt;&lt;isInvalidForFieldText val=&quot;0&quot;/&gt;&lt;Image&gt;&lt;filename val=&quot;M:\Zsolti\KVANTITATIV_MODSZEREK\elarning\09\data\asimages\{4CFA7973-041E-4BA6-8732-F848F0113B9D}_17.png&quot;/&gt;&lt;left val=&quot;293&quot;/&gt;&lt;top val=&quot;444&quot;/&gt;&lt;width val=&quot;49&quot;/&gt;&lt;height val=&quot;32&quot;/&gt;&lt;hasText val=&quot;1&quot;/&gt;&lt;/Image&gt;&lt;/ThreeDShapeInfo&gt;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  <p:tag name="PRESENTER_SHAPEINFO" val="&lt;ThreeDShapeInfo&gt;&lt;uuid val=&quot;{5B5303F0-4ACC-41B8-B663-09D5ED06B709}&quot;/&gt;&lt;isInvalidForFieldText val=&quot;0&quot;/&gt;&lt;Image&gt;&lt;filename val=&quot;M:\Zsolti\KVANTITATIV_MODSZEREK\elarning\09\data\asimages\{5B5303F0-4ACC-41B8-B663-09D5ED06B709}_17.png&quot;/&gt;&lt;left val=&quot;533&quot;/&gt;&lt;top val=&quot;443&quot;/&gt;&lt;width val=&quot;57&quot;/&gt;&lt;height val=&quot;32&quot;/&gt;&lt;hasText val=&quot;1&quot;/&gt;&lt;/Image&gt;&lt;/ThreeDShape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7&quot;/&gt;&lt;lineCharCount val=&quot;12&quot;/&gt;&lt;lineCharCount val=&quot;13&quot;/&gt;&lt;lineCharCount val=&quot;14&quot;/&gt;&lt;lineCharCount val=&quot;15&quot;/&gt;&lt;lineCharCount val=&quot;15&quot;/&gt;&lt;lineCharCount val=&quot;7&quot;/&gt;&lt;lineCharCount val=&quot;5&quot;/&gt;&lt;/TableIndex&gt;&lt;/ShapeTextInfo&gt;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682A9994-91AC-449F-B7CA-82C4D631368C}&quot;/&gt;&lt;isInvalidForFieldText val=&quot;0&quot;/&gt;&lt;Image&gt;&lt;filename val=&quot;M:\Zsolti\KVANTITATIV_MODSZEREK\elarning\09\data\asimages\{682A9994-91AC-449F-B7CA-82C4D631368C}_17.png&quot;/&gt;&lt;left val=&quot;266&quot;/&gt;&lt;top val=&quot;134&quot;/&gt;&lt;width val=&quot;131&quot;/&gt;&lt;height val=&quot;54&quot;/&gt;&lt;hasText val=&quot;1&quot;/&gt;&lt;/Image&gt;&lt;/ThreeDShapeInfo&gt;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8FAAF1E3-B899-4EE2-8EE2-2646B74A3F1C}&quot;/&gt;&lt;isInvalidForFieldText val=&quot;0&quot;/&gt;&lt;Image&gt;&lt;filename val=&quot;M:\Zsolti\KVANTITATIV_MODSZEREK\elarning\09\data\asimages\{8FAAF1E3-B899-4EE2-8EE2-2646B74A3F1C}_17.png&quot;/&gt;&lt;left val=&quot;519&quot;/&gt;&lt;top val=&quot;132&quot;/&gt;&lt;width val=&quot;131&quot;/&gt;&lt;height val=&quot;54&quot;/&gt;&lt;hasText val=&quot;1&quot;/&gt;&lt;/Image&gt;&lt;/ThreeDShapeInfo&gt;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4D75C10A-1462-4D1E-B59E-D2C132D85024}&quot;/&gt;&lt;isInvalidForFieldText val=&quot;0&quot;/&gt;&lt;Image&gt;&lt;filename val=&quot;M:\Zsolti\KVANTITATIV_MODSZEREK\elarning\09\data\asimages\{4D75C10A-1462-4D1E-B59E-D2C132D85024}_17.png&quot;/&gt;&lt;left val=&quot;266&quot;/&gt;&lt;top val=&quot;326&quot;/&gt;&lt;width val=&quot;131&quot;/&gt;&lt;height val=&quot;54&quot;/&gt;&lt;hasText val=&quot;1&quot;/&gt;&lt;/Image&gt;&lt;/ThreeDShapeInfo&gt;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68D20167-887F-4384-9D67-92E4688E7764}&quot;/&gt;&lt;isInvalidForFieldText val=&quot;0&quot;/&gt;&lt;Image&gt;&lt;filename val=&quot;M:\Zsolti\KVANTITATIV_MODSZEREK\elarning\09\data\asimages\{68D20167-887F-4384-9D67-92E4688E7764}_17.png&quot;/&gt;&lt;left val=&quot;519&quot;/&gt;&lt;top val=&quot;323&quot;/&gt;&lt;width val=&quot;131&quot;/&gt;&lt;height val=&quot;54&quot;/&gt;&lt;hasText val=&quot;1&quot;/&gt;&lt;/Image&gt;&lt;/ThreeDShapeInfo&gt;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8,232237442,M:\Zsolti\KVANTITATIV_MODSZEREK\KM09_pptx\Media.ppcx"/>
  <p:tag name="HTML_SHAPEINFO" val="&lt;SlideThumbPath val=&quot;Dia18.PNG&quot;/&gt;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5&quot;/&gt;&lt;/TableIndex&gt;&lt;/ShapeTextInfo&gt;"/>
  <p:tag name="PRESENTER_SHAPEINFO" val="&lt;ThreeDShapeInfo&gt;&lt;uuid val=&quot;{BBB19BC4-05FE-47E7-97E9-1108CDBCD81C}&quot;/&gt;&lt;isInvalidForFieldText val=&quot;0&quot;/&gt;&lt;Image&gt;&lt;filename val=&quot;M:\Zsolti\KVANTITATIV_MODSZEREK\elarning\09\data\asimages\{BBB19BC4-05FE-47E7-97E9-1108CDBCD81C}_18.png&quot;/&gt;&lt;left val=&quot;149&quot;/&gt;&lt;top val=&quot;21&quot;/&gt;&lt;width val=&quot;534&quot;/&gt;&lt;height val=&quot;102&quot;/&gt;&lt;hasText val=&quot;1&quot;/&gt;&lt;/Image&gt;&lt;/ThreeDShapeInfo&gt;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ABE982BD-4AFD-4691-B0FF-F1603F99C50F}&quot;/&gt;&lt;isInvalidForFieldText val=&quot;0&quot;/&gt;&lt;Image&gt;&lt;filename val=&quot;M:\Zsolti\KVANTITATIV_MODSZEREK\elarning\09\data\asimages\{ABE982BD-4AFD-4691-B0FF-F1603F99C50F}_18.png&quot;/&gt;&lt;left val=&quot;204&quot;/&gt;&lt;top val=&quot;156&quot;/&gt;&lt;width val=&quot;469&quot;/&gt;&lt;height val=&quot;140&quot;/&gt;&lt;hasText val=&quot;1&quot;/&gt;&lt;/Image&gt;&lt;/ThreeDShapeInfo&gt;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5E940A4-8367-4194-89EA-9FD5297C16B9}&quot;/&gt;&lt;isInvalidForFieldText val=&quot;0&quot;/&gt;&lt;Image&gt;&lt;filename val=&quot;M:\Zsolti\KVANTITATIV_MODSZEREK\elarning\09\data\asimages\{15E940A4-8367-4194-89EA-9FD5297C16B9}_18.png&quot;/&gt;&lt;left val=&quot;209&quot;/&gt;&lt;top val=&quot;341&quot;/&gt;&lt;width val=&quot;463&quot;/&gt;&lt;height val=&quot;140&quot;/&gt;&lt;hasText val=&quot;1&quot;/&gt;&lt;/Image&gt;&lt;/ThreeDShapeInfo&gt;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  <p:tag name="PRESENTER_SHAPEINFO" val="&lt;ThreeDShapeInfo&gt;&lt;uuid val=&quot;{7CBDCB07-205D-46DE-98DF-6F9C8C65C520}&quot;/&gt;&lt;isInvalidForFieldText val=&quot;0&quot;/&gt;&lt;Image&gt;&lt;filename val=&quot;M:\Zsolti\KVANTITATIV_MODSZEREK\elarning\09\data\asimages\{7CBDCB07-205D-46DE-98DF-6F9C8C65C520}_18.png&quot;/&gt;&lt;left val=&quot;294&quot;/&gt;&lt;top val=&quot;275&quot;/&gt;&lt;width val=&quot;54&quot;/&gt;&lt;height val=&quot;32&quot;/&gt;&lt;hasText val=&quot;1&quot;/&gt;&lt;/Image&gt;&lt;/ThreeDShapeInfo&gt;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  <p:tag name="PRESENTER_SHAPEINFO" val="&lt;ThreeDShapeInfo&gt;&lt;uuid val=&quot;{B0100B76-3B86-4AEE-84B2-0BD1F5F7DD41}&quot;/&gt;&lt;isInvalidForFieldText val=&quot;0&quot;/&gt;&lt;Image&gt;&lt;filename val=&quot;M:\Zsolti\KVANTITATIV_MODSZEREK\elarning\09\data\asimages\{B0100B76-3B86-4AEE-84B2-0BD1F5F7DD41}_18.png&quot;/&gt;&lt;left val=&quot;539&quot;/&gt;&lt;top val=&quot;271&quot;/&gt;&lt;width val=&quot;68&quot;/&gt;&lt;height val=&quot;32&quot;/&gt;&lt;hasText val=&quot;1&quot;/&gt;&lt;/Image&gt;&lt;/ThreeDShapeInfo&gt;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  <p:tag name="PRESENTER_SHAPEINFO" val="&lt;ThreeDShapeInfo&gt;&lt;uuid val=&quot;{EBF827EA-248D-4B5A-89EF-BF1BBB23693F}&quot;/&gt;&lt;isInvalidForFieldText val=&quot;0&quot;/&gt;&lt;Image&gt;&lt;filename val=&quot;M:\Zsolti\KVANTITATIV_MODSZEREK\elarning\09\data\asimages\{EBF827EA-248D-4B5A-89EF-BF1BBB23693F}_18.png&quot;/&gt;&lt;left val=&quot;294&quot;/&gt;&lt;top val=&quot;455&quot;/&gt;&lt;width val=&quot;54&quot;/&gt;&lt;height val=&quot;32&quot;/&gt;&lt;hasText val=&quot;1&quot;/&gt;&lt;/Image&gt;&lt;/ThreeDShapeInfo&gt;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  <p:tag name="PRESENTER_SHAPEINFO" val="&lt;ThreeDShapeInfo&gt;&lt;uuid val=&quot;{A01763F0-A27C-4A58-B438-9A69693AE742}&quot;/&gt;&lt;isInvalidForFieldText val=&quot;0&quot;/&gt;&lt;Image&gt;&lt;filename val=&quot;M:\Zsolti\KVANTITATIV_MODSZEREK\elarning\09\data\asimages\{A01763F0-A27C-4A58-B438-9A69693AE742}_18.png&quot;/&gt;&lt;left val=&quot;534&quot;/&gt;&lt;top val=&quot;454&quot;/&gt;&lt;width val=&quot;58&quot;/&gt;&lt;height val=&quot;32&quot;/&gt;&lt;hasText val=&quot;1&quot;/&gt;&lt;/Image&gt;&lt;/ThreeDShapeInfo&gt;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DE6E5EC9-0650-4EB4-86DB-17A662248E92}&quot;/&gt;&lt;isInvalidForFieldText val=&quot;0&quot;/&gt;&lt;Image&gt;&lt;filename val=&quot;M:\Zsolti\KVANTITATIV_MODSZEREK\elarning\09\data\asimages\{DE6E5EC9-0650-4EB4-86DB-17A662248E92}_18.png&quot;/&gt;&lt;left val=&quot;267&quot;/&gt;&lt;top val=&quot;152&quot;/&gt;&lt;width val=&quot;131&quot;/&gt;&lt;height val=&quot;54&quot;/&gt;&lt;hasText val=&quot;1&quot;/&gt;&lt;/Image&gt;&lt;/ThreeDShape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DC0527FF-1A0D-42E9-9C64-0BE6D741F246}&quot;/&gt;&lt;isInvalidForFieldText val=&quot;0&quot;/&gt;&lt;Image&gt;&lt;filename val=&quot;M:\Zsolti\KVANTITATIV_MODSZEREK\elarning\09\data\asimages\{DC0527FF-1A0D-42E9-9C64-0BE6D741F246}_18.png&quot;/&gt;&lt;left val=&quot;521&quot;/&gt;&lt;top val=&quot;149&quot;/&gt;&lt;width val=&quot;131&quot;/&gt;&lt;height val=&quot;54&quot;/&gt;&lt;hasText val=&quot;1&quot;/&gt;&lt;/Image&gt;&lt;/ThreeDShapeInfo&gt;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09EA3D44-F249-4DFF-91EC-AF45D636149D}&quot;/&gt;&lt;isInvalidForFieldText val=&quot;0&quot;/&gt;&lt;Image&gt;&lt;filename val=&quot;M:\Zsolti\KVANTITATIV_MODSZEREK\elarning\09\data\asimages\{09EA3D44-F249-4DFF-91EC-AF45D636149D}_18.png&quot;/&gt;&lt;left val=&quot;267&quot;/&gt;&lt;top val=&quot;331&quot;/&gt;&lt;width val=&quot;131&quot;/&gt;&lt;height val=&quot;54&quot;/&gt;&lt;hasText val=&quot;1&quot;/&gt;&lt;/Image&gt;&lt;/ThreeDShapeInfo&gt;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9AF17E30-1790-4806-8ECC-7B49CCF7001F}&quot;/&gt;&lt;isInvalidForFieldText val=&quot;0&quot;/&gt;&lt;Image&gt;&lt;filename val=&quot;M:\Zsolti\KVANTITATIV_MODSZEREK\elarning\09\data\asimages\{9AF17E30-1790-4806-8ECC-7B49CCF7001F}_18.png&quot;/&gt;&lt;left val=&quot;521&quot;/&gt;&lt;top val=&quot;329&quot;/&gt;&lt;width val=&quot;131&quot;/&gt;&lt;height val=&quot;54&quot;/&gt;&lt;hasText val=&quot;1&quot;/&gt;&lt;/Image&gt;&lt;/ThreeDShapeInfo&gt;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9,232237442,M:\Zsolti\KVANTITATIV_MODSZEREK\KM09_pptx\Media.ppcx"/>
  <p:tag name="HTML_SHAPEINFO" val="&lt;SlideThumbPath val=&quot;Dia19.PNG&quot;/&gt;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  <p:tag name="PRESENTER_SHAPEINFO" val="&lt;ThreeDShapeInfo&gt;&lt;uuid val=&quot;{73454736-4118-4789-ACEB-5B606A9C3A8F}&quot;/&gt;&lt;isInvalidForFieldText val=&quot;0&quot;/&gt;&lt;Image&gt;&lt;filename val=&quot;M:\Zsolti\KVANTITATIV_MODSZEREK\elarning\09\data\asimages\{73454736-4118-4789-ACEB-5B606A9C3A8F}_19.png&quot;/&gt;&lt;left val=&quot;149&quot;/&gt;&lt;top val=&quot;21&quot;/&gt;&lt;width val=&quot;534&quot;/&gt;&lt;height val=&quot;102&quot;/&gt;&lt;hasText val=&quot;1&quot;/&gt;&lt;/Image&gt;&lt;/ThreeDShapeInfo&gt;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AF6EFED-A447-4F57-9E58-C926CD13C0B2}&quot;/&gt;&lt;isInvalidForFieldText val=&quot;0&quot;/&gt;&lt;Image&gt;&lt;filename val=&quot;M:\Zsolti\KVANTITATIV_MODSZEREK\elarning\09\data\asimages\{7AF6EFED-A447-4F57-9E58-C926CD13C0B2}_19.png&quot;/&gt;&lt;left val=&quot;206&quot;/&gt;&lt;top val=&quot;152&quot;/&gt;&lt;width val=&quot;462&quot;/&gt;&lt;height val=&quot;147&quot;/&gt;&lt;hasText val=&quot;1&quot;/&gt;&lt;/Image&gt;&lt;/ThreeDShapeInfo&gt;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418150C0-5CD6-479E-960B-D2A7E8BD9B13}&quot;/&gt;&lt;isInvalidForFieldText val=&quot;0&quot;/&gt;&lt;Image&gt;&lt;filename val=&quot;M:\Zsolti\KVANTITATIV_MODSZEREK\elarning\09\data\asimages\{418150C0-5CD6-479E-960B-D2A7E8BD9B13}_19.png&quot;/&gt;&lt;left val=&quot;206&quot;/&gt;&lt;top val=&quot;337&quot;/&gt;&lt;width val=&quot;464&quot;/&gt;&lt;height val=&quot;145&quot;/&gt;&lt;hasText val=&quot;1&quot;/&gt;&lt;/Image&gt;&lt;/ThreeDShapeInfo&gt;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  <p:tag name="PRESENTER_SHAPEINFO" val="&lt;ThreeDShapeInfo&gt;&lt;uuid val=&quot;{570B47AE-C796-457B-ABB0-F4A253D77B7B}&quot;/&gt;&lt;isInvalidForFieldText val=&quot;0&quot;/&gt;&lt;Image&gt;&lt;filename val=&quot;M:\Zsolti\KVANTITATIV_MODSZEREK\elarning\09\data\asimages\{570B47AE-C796-457B-ABB0-F4A253D77B7B}_19.png&quot;/&gt;&lt;left val=&quot;294&quot;/&gt;&lt;top val=&quot;274&quot;/&gt;&lt;width val=&quot;54&quot;/&gt;&lt;height val=&quot;32&quot;/&gt;&lt;hasText val=&quot;1&quot;/&gt;&lt;/Image&gt;&lt;/ThreeDShapeInfo&gt;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  <p:tag name="PRESENTER_SHAPEINFO" val="&lt;ThreeDShapeInfo&gt;&lt;uuid val=&quot;{A9E6C3CF-FD07-4757-A987-A9C46E0C4975}&quot;/&gt;&lt;isInvalidForFieldText val=&quot;0&quot;/&gt;&lt;Image&gt;&lt;filename val=&quot;M:\Zsolti\KVANTITATIV_MODSZEREK\elarning\09\data\asimages\{A9E6C3CF-FD07-4757-A987-A9C46E0C4975}_19.png&quot;/&gt;&lt;left val=&quot;536&quot;/&gt;&lt;top val=&quot;274&quot;/&gt;&lt;width val=&quot;56&quot;/&gt;&lt;height val=&quot;32&quot;/&gt;&lt;hasText val=&quot;1&quot;/&gt;&lt;/Image&gt;&lt;/ThreeDShapeInfo&gt;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  <p:tag name="PRESENTER_SHAPEINFO" val="&lt;ThreeDShapeInfo&gt;&lt;uuid val=&quot;{1F049456-A57A-4673-8C12-AD3E279B3206}&quot;/&gt;&lt;isInvalidForFieldText val=&quot;0&quot;/&gt;&lt;Image&gt;&lt;filename val=&quot;M:\Zsolti\KVANTITATIV_MODSZEREK\elarning\09\data\asimages\{1F049456-A57A-4673-8C12-AD3E279B3206}_19.png&quot;/&gt;&lt;left val=&quot;291&quot;/&gt;&lt;top val=&quot;455&quot;/&gt;&lt;width val=&quot;57&quot;/&gt;&lt;height val=&quot;32&quot;/&gt;&lt;hasText val=&quot;1&quot;/&gt;&lt;/Image&gt;&lt;/ThreeDShapeInfo&gt;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  <p:tag name="PRESENTER_SHAPEINFO" val="&lt;ThreeDShapeInfo&gt;&lt;uuid val=&quot;{0D753991-29BB-4945-8B2F-3567E225CB31}&quot;/&gt;&lt;isInvalidForFieldText val=&quot;0&quot;/&gt;&lt;Image&gt;&lt;filename val=&quot;M:\Zsolti\KVANTITATIV_MODSZEREK\elarning\09\data\asimages\{0D753991-29BB-4945-8B2F-3567E225CB31}_19.png&quot;/&gt;&lt;left val=&quot;531&quot;/&gt;&lt;top val=&quot;457&quot;/&gt;&lt;width val=&quot;61&quot;/&gt;&lt;height val=&quot;32&quot;/&gt;&lt;hasText val=&quot;1&quot;/&gt;&lt;/Image&gt;&lt;/ThreeDShapeInfo&gt;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5D6A908A-203A-42F4-AB20-140B1BBEAFE0}&quot;/&gt;&lt;isInvalidForFieldText val=&quot;0&quot;/&gt;&lt;Image&gt;&lt;filename val=&quot;M:\Zsolti\KVANTITATIV_MODSZEREK\elarning\09\data\asimages\{5D6A908A-203A-42F4-AB20-140B1BBEAFE0}_19.png&quot;/&gt;&lt;left val=&quot;264&quot;/&gt;&lt;top val=&quot;146&quot;/&gt;&lt;width val=&quot;129&quot;/&gt;&lt;height val=&quot;54&quot;/&gt;&lt;hasText val=&quot;1&quot;/&gt;&lt;/Image&gt;&lt;/ThreeDShapeInfo&gt;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3FE2667D-F2CA-4006-B8E0-7DFB7B8ABF5A}&quot;/&gt;&lt;isInvalidForFieldText val=&quot;0&quot;/&gt;&lt;Image&gt;&lt;filename val=&quot;M:\Zsolti\KVANTITATIV_MODSZEREK\elarning\09\data\asimages\{3FE2667D-F2CA-4006-B8E0-7DFB7B8ABF5A}_19.png&quot;/&gt;&lt;left val=&quot;489&quot;/&gt;&lt;top val=&quot;146&quot;/&gt;&lt;width val=&quot;129&quot;/&gt;&lt;height val=&quot;54&quot;/&gt;&lt;hasText val=&quot;1&quot;/&gt;&lt;/Image&gt;&lt;/ThreeDShapeInfo&gt;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DD15D3D0-9D5C-4231-BC4B-5A49BF32756C}&quot;/&gt;&lt;isInvalidForFieldText val=&quot;0&quot;/&gt;&lt;Image&gt;&lt;filename val=&quot;M:\Zsolti\KVANTITATIV_MODSZEREK\elarning\09\data\asimages\{DD15D3D0-9D5C-4231-BC4B-5A49BF32756C}_19.png&quot;/&gt;&lt;left val=&quot;264&quot;/&gt;&lt;top val=&quot;337&quot;/&gt;&lt;width val=&quot;129&quot;/&gt;&lt;height val=&quot;54&quot;/&gt;&lt;hasText val=&quot;1&quot;/&gt;&lt;/Image&gt;&lt;/ThreeDShapeInfo&gt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,232237442,M:\Zsolti\KVANTITATIV_MODSZEREK\KM09_pptx\Media.ppcx"/>
  <p:tag name="HTML_SHAPEINFO" val="&lt;SlideThumbPath val=&quot;Dia1.PNG&quot;/&gt;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57F34C0F-D4B6-4130-9DB3-295058F9EF2B}&quot;/&gt;&lt;isInvalidForFieldText val=&quot;0&quot;/&gt;&lt;Image&gt;&lt;filename val=&quot;M:\Zsolti\KVANTITATIV_MODSZEREK\elarning\09\data\asimages\{57F34C0F-D4B6-4130-9DB3-295058F9EF2B}_19.png&quot;/&gt;&lt;left val=&quot;489&quot;/&gt;&lt;top val=&quot;337&quot;/&gt;&lt;width val=&quot;129&quot;/&gt;&lt;height val=&quot;54&quot;/&gt;&lt;hasText val=&quot;1&quot;/&gt;&lt;/Image&gt;&lt;/ThreeDShapeInfo&gt;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0,232237442,M:\Zsolti\KVANTITATIV_MODSZEREK\KM09_pptx\Media.ppcx"/>
  <p:tag name="HTML_SHAPEINFO" val="&lt;SlideThumbPath val=&quot;Dia20.PNG&quot;/&gt;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  <p:tag name="PRESENTER_SHAPEINFO" val="&lt;ThreeDShapeInfo&gt;&lt;uuid val=&quot;{A17315C5-397C-4D68-A547-28130B257705}&quot;/&gt;&lt;isInvalidForFieldText val=&quot;0&quot;/&gt;&lt;Image&gt;&lt;filename val=&quot;M:\Zsolti\KVANTITATIV_MODSZEREK\elarning\09\data\asimages\{A17315C5-397C-4D68-A547-28130B257705}_20.png&quot;/&gt;&lt;left val=&quot;149&quot;/&gt;&lt;top val=&quot;21&quot;/&gt;&lt;width val=&quot;534&quot;/&gt;&lt;height val=&quot;102&quot;/&gt;&lt;hasText val=&quot;1&quot;/&gt;&lt;/Image&gt;&lt;/ThreeDShapeInfo&gt;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CF840480-6734-4DCA-B0F8-D2127CE943CB}&quot;/&gt;&lt;isInvalidForFieldText val=&quot;0&quot;/&gt;&lt;Image&gt;&lt;filename val=&quot;M:\Zsolti\KVANTITATIV_MODSZEREK\elarning\09\data\asimages\{CF840480-6734-4DCA-B0F8-D2127CE943CB}_20.png&quot;/&gt;&lt;left val=&quot;203&quot;/&gt;&lt;top val=&quot;139&quot;/&gt;&lt;width val=&quot;468&quot;/&gt;&lt;height val=&quot;150&quot;/&gt;&lt;hasText val=&quot;1&quot;/&gt;&lt;/Image&gt;&lt;/ThreeDShapeInfo&gt;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C278169F-7E54-4D98-88B6-B411FC69EFFD}&quot;/&gt;&lt;isInvalidForFieldText val=&quot;0&quot;/&gt;&lt;Image&gt;&lt;filename val=&quot;M:\Zsolti\KVANTITATIV_MODSZEREK\elarning\09\data\asimages\{C278169F-7E54-4D98-88B6-B411FC69EFFD}_20.png&quot;/&gt;&lt;left val=&quot;207&quot;/&gt;&lt;top val=&quot;317&quot;/&gt;&lt;width val=&quot;462&quot;/&gt;&lt;height val=&quot;148&quot;/&gt;&lt;hasText val=&quot;1&quot;/&gt;&lt;/Image&gt;&lt;/ThreeDShapeInfo&gt;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  <p:tag name="PRESENTER_SHAPEINFO" val="&lt;ThreeDShapeInfo&gt;&lt;uuid val=&quot;{762E586E-E6B6-44A7-98C2-AFB6CE0DC957}&quot;/&gt;&lt;isInvalidForFieldText val=&quot;0&quot;/&gt;&lt;Image&gt;&lt;filename val=&quot;M:\Zsolti\KVANTITATIV_MODSZEREK\elarning\09\data\asimages\{762E586E-E6B6-44A7-98C2-AFB6CE0DC957}_20.png&quot;/&gt;&lt;left val=&quot;293&quot;/&gt;&lt;top val=&quot;261&quot;/&gt;&lt;width val=&quot;54&quot;/&gt;&lt;height val=&quot;32&quot;/&gt;&lt;hasText val=&quot;1&quot;/&gt;&lt;/Image&gt;&lt;/ThreeDShapeInfo&gt;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  <p:tag name="HTML_SHAPEINFO" val="&lt;ThreeDShapeInfo&gt;&lt;uuid val=&quot;&quot;/&gt;&lt;isInvalidForFieldText val=&quot;0&quot;/&gt;&lt;Image&gt;&lt;filename val=&quot;M:\Zsolti\KVANTITATIV_MODSZEREK\elarning\09\data\asimages\{3859953D-97BB-4DB2-B241-35C08C7ECFED}_1.png&quot;/&gt;&lt;left val=&quot;58&quot;/&gt;&lt;top val=&quot;155&quot;/&gt;&lt;width val=&quot;628&quot;/&gt;&lt;height val=&quot;98&quot;/&gt;&lt;hasText val=&quot;1&quot;/&gt;&lt;/Image&gt;&lt;/ThreeDShapeInfo&gt;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  <p:tag name="PRESENTER_SHAPEINFO" val="&lt;ThreeDShapeInfo&gt;&lt;uuid val=&quot;{489C81F9-2E84-4B0F-8250-F9D5903B4CD5}&quot;/&gt;&lt;isInvalidForFieldText val=&quot;0&quot;/&gt;&lt;Image&gt;&lt;filename val=&quot;M:\Zsolti\KVANTITATIV_MODSZEREK\elarning\09\data\asimages\{489C81F9-2E84-4B0F-8250-F9D5903B4CD5}_20.png&quot;/&gt;&lt;left val=&quot;537&quot;/&gt;&lt;top val=&quot;260&quot;/&gt;&lt;width val=&quot;57&quot;/&gt;&lt;height val=&quot;32&quot;/&gt;&lt;hasText val=&quot;1&quot;/&gt;&lt;/Image&gt;&lt;/ThreeDShapeInfo&gt;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  <p:tag name="PRESENTER_SHAPEINFO" val="&lt;ThreeDShapeInfo&gt;&lt;uuid val=&quot;{A66581F5-B3B8-4665-9850-D125D24F8372}&quot;/&gt;&lt;isInvalidForFieldText val=&quot;0&quot;/&gt;&lt;Image&gt;&lt;filename val=&quot;M:\Zsolti\KVANTITATIV_MODSZEREK\elarning\09\data\asimages\{A66581F5-B3B8-4665-9850-D125D24F8372}_20.png&quot;/&gt;&lt;left val=&quot;293&quot;/&gt;&lt;top val=&quot;444&quot;/&gt;&lt;width val=&quot;54&quot;/&gt;&lt;height val=&quot;32&quot;/&gt;&lt;hasText val=&quot;1&quot;/&gt;&lt;/Image&gt;&lt;/ThreeDShapeInfo&gt;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&quot;/&gt;&lt;/TableIndex&gt;&lt;/ShapeTextInfo&gt;"/>
  <p:tag name="PRESENTER_SHAPEINFO" val="&lt;ThreeDShapeInfo&gt;&lt;uuid val=&quot;{4175F8CB-1987-4503-AD3D-25A10963FF83}&quot;/&gt;&lt;isInvalidForFieldText val=&quot;0&quot;/&gt;&lt;Image&gt;&lt;filename val=&quot;M:\Zsolti\KVANTITATIV_MODSZEREK\elarning\09\data\asimages\{4175F8CB-1987-4503-AD3D-25A10963FF83}_20.png&quot;/&gt;&lt;left val=&quot;533&quot;/&gt;&lt;top val=&quot;443&quot;/&gt;&lt;width val=&quot;67&quot;/&gt;&lt;height val=&quot;32&quot;/&gt;&lt;hasText val=&quot;1&quot;/&gt;&lt;/Image&gt;&lt;/ThreeDShapeInfo&gt;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204D62A5-9297-42C8-8E8A-9F5AAC8105A2}&quot;/&gt;&lt;isInvalidForFieldText val=&quot;0&quot;/&gt;&lt;Image&gt;&lt;filename val=&quot;M:\Zsolti\KVANTITATIV_MODSZEREK\elarning\09\data\asimages\{204D62A5-9297-42C8-8E8A-9F5AAC8105A2}_20.png&quot;/&gt;&lt;left val=&quot;266&quot;/&gt;&lt;top val=&quot;137&quot;/&gt;&lt;width val=&quot;129&quot;/&gt;&lt;height val=&quot;54&quot;/&gt;&lt;hasText val=&quot;1&quot;/&gt;&lt;/Image&gt;&lt;/ThreeDShapeInfo&gt;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4D16D882-4079-47F2-A52C-D3C513E1F7CF}&quot;/&gt;&lt;isInvalidForFieldText val=&quot;0&quot;/&gt;&lt;Image&gt;&lt;filename val=&quot;M:\Zsolti\KVANTITATIV_MODSZEREK\elarning\09\data\asimages\{4D16D882-4079-47F2-A52C-D3C513E1F7CF}_20.png&quot;/&gt;&lt;left val=&quot;491&quot;/&gt;&lt;top val=&quot;137&quot;/&gt;&lt;width val=&quot;129&quot;/&gt;&lt;height val=&quot;54&quot;/&gt;&lt;hasText val=&quot;1&quot;/&gt;&lt;/Image&gt;&lt;/ThreeDShapeInfo&gt;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4F8C68D7-D9E7-401F-9560-6481D7746FF4}&quot;/&gt;&lt;isInvalidForFieldText val=&quot;0&quot;/&gt;&lt;Image&gt;&lt;filename val=&quot;M:\Zsolti\KVANTITATIV_MODSZEREK\elarning\09\data\asimages\{4F8C68D7-D9E7-401F-9560-6481D7746FF4}_20.png&quot;/&gt;&lt;left val=&quot;266&quot;/&gt;&lt;top val=&quot;326&quot;/&gt;&lt;width val=&quot;129&quot;/&gt;&lt;height val=&quot;54&quot;/&gt;&lt;hasText val=&quot;1&quot;/&gt;&lt;/Image&gt;&lt;/ThreeDShapeInfo&gt;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PRESENTER_SHAPEINFO" val="&lt;ThreeDShapeInfo&gt;&lt;uuid val=&quot;{AB030655-DA59-4AB8-94AE-D2AC78DF043F}&quot;/&gt;&lt;isInvalidForFieldText val=&quot;0&quot;/&gt;&lt;Image&gt;&lt;filename val=&quot;M:\Zsolti\KVANTITATIV_MODSZEREK\elarning\09\data\asimages\{AB030655-DA59-4AB8-94AE-D2AC78DF043F}_20.png&quot;/&gt;&lt;left val=&quot;491&quot;/&gt;&lt;top val=&quot;326&quot;/&gt;&lt;width val=&quot;129&quot;/&gt;&lt;height val=&quot;54&quot;/&gt;&lt;hasText val=&quot;1&quot;/&gt;&lt;/Image&gt;&lt;/ThreeDShapeInfo&gt;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1,232237442,M:\Zsolti\KVANTITATIV_MODSZEREK\KM09_pptx\Media.ppcx"/>
  <p:tag name="HTML_SHAPEINFO" val="&lt;SlideThumbPath val=&quot;Dia21.PNG&quot;/&gt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32&quot;/&gt;&lt;lineCharCount val=&quot;38&quot;/&gt;&lt;/TableIndex&gt;&lt;/ShapeTextInfo&gt;"/>
  <p:tag name="PRESENTER_SHAPEINFO" val="&lt;ThreeDShapeInfo&gt;&lt;uuid val=&quot;{80558E8D-5910-4E4C-922A-44632FB246C1}&quot;/&gt;&lt;isInvalidForFieldText val=&quot;0&quot;/&gt;&lt;Image&gt;&lt;filename val=&quot;M:\Zsolti\KVANTITATIV_MODSZEREK\elarning\09\data\asimages\{80558E8D-5910-4E4C-922A-44632FB246C1}_1.png&quot;/&gt;&lt;left val=&quot;144&quot;/&gt;&lt;top val=&quot;329&quot;/&gt;&lt;width val=&quot;520&quot;/&gt;&lt;height val=&quot;146&quot;/&gt;&lt;hasText val=&quot;1&quot;/&gt;&lt;/Image&gt;&lt;/ThreeDShapeInfo&gt;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  <p:tag name="PRESENTER_SHAPEINFO" val="&lt;ThreeDShapeInfo&gt;&lt;uuid val=&quot;{F59A7F58-A0DE-4792-911E-A4975CE2613C}&quot;/&gt;&lt;isInvalidForFieldText val=&quot;0&quot;/&gt;&lt;Image&gt;&lt;filename val=&quot;M:\Zsolti\KVANTITATIV_MODSZEREK\elarning\09\data\asimages\{F59A7F58-A0DE-4792-911E-A4975CE2613C}_21.png&quot;/&gt;&lt;left val=&quot;132&quot;/&gt;&lt;top val=&quot;21&quot;/&gt;&lt;width val=&quot;589&quot;/&gt;&lt;height val=&quot;97&quot;/&gt;&lt;hasText val=&quot;1&quot;/&gt;&lt;/Image&gt;&lt;/ThreeDShapeInfo&gt;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9&quot;/&gt;&lt;lineCharCount val=&quot;39&quot;/&gt;&lt;lineCharCount val=&quot;34&quot;/&gt;&lt;lineCharCount val=&quot;28&quot;/&gt;&lt;lineCharCount val=&quot;38&quot;/&gt;&lt;lineCharCount val=&quot;40&quot;/&gt;&lt;lineCharCount val=&quot;41&quot;/&gt;&lt;lineCharCount val=&quot;35&quot;/&gt;&lt;lineCharCount val=&quot;37&quot;/&gt;&lt;lineCharCount val=&quot;22&quot;/&gt;&lt;/TableIndex&gt;&lt;/ShapeTextInfo&gt;"/>
  <p:tag name="PRESENTER_SHAPEINFO" val="&lt;TextEffect&gt;&lt;Image&gt;&lt;filename val=&quot;M:\Zsolti\KVANTITATIV_MODSZEREK\elarning\09\data\asimages\{9AABE3E1-08E6-43ED-BA34-35FCA46A6E7B}_1.png_crop.png&quot;/&gt;&lt;left val=&quot;157&quot;/&gt;&lt;top val=&quot;133&quot;/&gt;&lt;width val=&quot;529&quot;/&gt;&lt;height val=&quot;131&quot;/&gt;&lt;hasText val=&quot;1&quot;/&gt;&lt;paraId val=&quot;1&quot;/&gt;&lt;/Image&gt;&lt;Image&gt;&lt;filename val=&quot;M:\Zsolti\KVANTITATIV_MODSZEREK\elarning\09\data\asimages\{A73A7B17-0337-45B3-8BE8-562D2A4CCE9E}_1.png_crop.png&quot;/&gt;&lt;left val=&quot;157&quot;/&gt;&lt;top val=&quot;141&quot;/&gt;&lt;width val=&quot;536&quot;/&gt;&lt;height val=&quot;298&quot;/&gt;&lt;hasText val=&quot;1&quot;/&gt;&lt;paraId val=&quot;2&quot;/&gt;&lt;/Image&gt;&lt;/TextEffect&gt;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2,232237442,M:\Zsolti\KVANTITATIV_MODSZEREK\KM09_pptx\Media.ppcx"/>
  <p:tag name="HTML_SHAPEINFO" val="&lt;SlideThumbPath val=&quot;Dia22.PNG&quot;/&gt;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  <p:tag name="PRESENTER_SHAPEINFO" val="&lt;ThreeDShapeInfo&gt;&lt;uuid val=&quot;{35146653-A34C-4E95-9A77-E7582BEA8099}&quot;/&gt;&lt;isInvalidForFieldText val=&quot;0&quot;/&gt;&lt;Image&gt;&lt;filename val=&quot;M:\Zsolti\KVANTITATIV_MODSZEREK\elarning\09\data\asimages\{35146653-A34C-4E95-9A77-E7582BEA8099}_22.png&quot;/&gt;&lt;left val=&quot;136&quot;/&gt;&lt;top val=&quot;21&quot;/&gt;&lt;width val=&quot;588&quot;/&gt;&lt;height val=&quot;97&quot;/&gt;&lt;hasText val=&quot;1&quot;/&gt;&lt;/Image&gt;&lt;/ThreeDShapeInfo&gt;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0&quot;/&gt;&lt;lineCharCount val=&quot;36&quot;/&gt;&lt;lineCharCount val=&quot;34&quot;/&gt;&lt;lineCharCount val=&quot;30&quot;/&gt;&lt;lineCharCount val=&quot;34&quot;/&gt;&lt;lineCharCount val=&quot;33&quot;/&gt;&lt;lineCharCount val=&quot;27&quot;/&gt;&lt;lineCharCount val=&quot;38&quot;/&gt;&lt;lineCharCount val=&quot;35&quot;/&gt;&lt;lineCharCount val=&quot;26&quot;/&gt;&lt;lineCharCount val=&quot;15&quot;/&gt;&lt;/TableIndex&gt;&lt;/ShapeTextInfo&gt;"/>
  <p:tag name="PRESENTER_SHAPEINFO" val="&lt;ThreeDShapeInfo&gt;&lt;uuid val=&quot;{78110D77-76B0-4FF1-9FD2-6211CF6E6C06}&quot;/&gt;&lt;isInvalidForFieldText val=&quot;0&quot;/&gt;&lt;Image&gt;&lt;filename val=&quot;M:\Zsolti\KVANTITATIV_MODSZEREK\elarning\09\data\asimages\{78110D77-76B0-4FF1-9FD2-6211CF6E6C06}_22.png&quot;/&gt;&lt;left val=&quot;149&quot;/&gt;&lt;top val=&quot;120&quot;/&gt;&lt;width val=&quot;535&quot;/&gt;&lt;height val=&quot;372&quot;/&gt;&lt;hasText val=&quot;1&quot;/&gt;&lt;/Image&gt;&lt;/ThreeDShapeInfo&gt;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3,232237442,M:\Zsolti\KVANTITATIV_MODSZEREK\KM09_pptx\Media.ppcx"/>
  <p:tag name="HTML_SHAPEINFO" val="&lt;SlideThumbPath val=&quot;Dia23.PNG&quot;/&gt;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7&quot;/&gt;&lt;lineCharCount val=&quot;19&quot;/&gt;&lt;/TableIndex&gt;&lt;/ShapeTextInfo&gt;"/>
  <p:tag name="PRESENTER_SHAPEINFO" val="&lt;ThreeDShapeInfo&gt;&lt;uuid val=&quot;{DDB3C487-E4CF-438F-B3C2-6B9AB8C0ABC6}&quot;/&gt;&lt;isInvalidForFieldText val=&quot;0&quot;/&gt;&lt;Image&gt;&lt;filename val=&quot;M:\Zsolti\KVANTITATIV_MODSZEREK\elarning\09\data\asimages\{DDB3C487-E4CF-438F-B3C2-6B9AB8C0ABC6}_23.png&quot;/&gt;&lt;left val=&quot;137&quot;/&gt;&lt;top val=&quot;0&quot;/&gt;&lt;width val=&quot;612&quot;/&gt;&lt;height val=&quot;150&quot;/&gt;&lt;hasText val=&quot;1&quot;/&gt;&lt;/Image&gt;&lt;/ThreeDShapeInfo&gt;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4,232237442,M:\Zsolti\KVANTITATIV_MODSZEREK\KM09_pptx\Media.ppcx"/>
  <p:tag name="HTML_SHAPEINFO" val="&lt;SlideThumbPath val=&quot;Dia24.PNG&quot;/&gt;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3&quot;/&gt;&lt;lineCharCount val=&quot;10&quot;/&gt;&lt;/TableIndex&gt;&lt;/ShapeTextInfo&gt;"/>
  <p:tag name="PRESENTER_SHAPEINFO" val="&lt;ThreeDShapeInfo&gt;&lt;uuid val=&quot;{BE69D233-3C66-4C25-8F21-EC05E5B8274F}&quot;/&gt;&lt;isInvalidForFieldText val=&quot;0&quot;/&gt;&lt;Image&gt;&lt;filename val=&quot;M:\Zsolti\KVANTITATIV_MODSZEREK\elarning\09\data\asimages\{BE69D233-3C66-4C25-8F21-EC05E5B8274F}_24.png&quot;/&gt;&lt;left val=&quot;141&quot;/&gt;&lt;top val=&quot;158&quot;/&gt;&lt;width val=&quot;545&quot;/&gt;&lt;height val=&quot;150&quot;/&gt;&lt;hasText val=&quot;1&quot;/&gt;&lt;/Image&gt;&lt;/ThreeDShapeInfo&gt;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3&quot;/&gt;&lt;lineCharCount val=&quot;23&quot;/&gt;&lt;/TableIndex&gt;&lt;/ShapeTextInfo&gt;"/>
  <p:tag name="PRESENTER_SHAPEINFO" val="&lt;ThreeDShapeInfo&gt;&lt;uuid val=&quot;{DA131607-DD39-420F-9E09-57AE9D8CF6CD}&quot;/&gt;&lt;isInvalidForFieldText val=&quot;0&quot;/&gt;&lt;Image&gt;&lt;filename val=&quot;M:\Zsolti\KVANTITATIV_MODSZEREK\elarning\09\data\asimages\{DA131607-DD39-420F-9E09-57AE9D8CF6CD}_24.png&quot;/&gt;&lt;left val=&quot;148&quot;/&gt;&lt;top val=&quot;299&quot;/&gt;&lt;width val=&quot;518&quot;/&gt;&lt;height val=&quot;145&quot;/&gt;&lt;hasText val=&quot;1&quot;/&gt;&lt;/Image&gt;&lt;/ThreeDShapeInfo&gt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,232237442,M:\Zsolti\KVANTITATIV_MODSZEREK\KM09_pptx\Media.ppcx"/>
  <p:tag name="HTML_SHAPEINFO" val="&lt;SlideThumbPath val=&quot;Dia2.PNG&quot;/&gt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5&quot;/&gt;&lt;/TableIndex&gt;&lt;/ShapeTextInfo&gt;"/>
  <p:tag name="PRESENTER_SHAPEINFO" val="&lt;ThreeDShapeInfo&gt;&lt;uuid val=&quot;{2CFF7688-99E8-4D6C-9435-969E08B79D32}&quot;/&gt;&lt;isInvalidForFieldText val=&quot;0&quot;/&gt;&lt;Image&gt;&lt;filename val=&quot;M:\Zsolti\KVANTITATIV_MODSZEREK\elarning\09\data\asimages\{2CFF7688-99E8-4D6C-9435-969E08B79D32}_2.png&quot;/&gt;&lt;left val=&quot;135&quot;/&gt;&lt;top val=&quot;21&quot;/&gt;&lt;width val=&quot;602&quot;/&gt;&lt;height val=&quot;102&quot;/&gt;&lt;hasText val=&quot;1&quot;/&gt;&lt;/Image&gt;&lt;/ThreeDShapeInfo&gt;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9&quot;/&gt;&lt;lineCharCount val=&quot;31&quot;/&gt;&lt;lineCharCount val=&quot;26&quot;/&gt;&lt;lineCharCount val=&quot;24&quot;/&gt;&lt;lineCharCount val=&quot;28&quot;/&gt;&lt;lineCharCount val=&quot;30&quot;/&gt;&lt;lineCharCount val=&quot;26&quot;/&gt;&lt;lineCharCount val=&quot;28&quot;/&gt;&lt;lineCharCount val=&quot;37&quot;/&gt;&lt;lineCharCount val=&quot;21&quot;/&gt;&lt;/TableIndex&gt;&lt;/ShapeTextInfo&gt;"/>
  <p:tag name="PRESENTER_SHAPEINFO" val="&lt;ThreeDShapeInfo&gt;&lt;uuid val=&quot;{1DE7A3BB-2062-4FD6-85FE-AB534AE1C645}&quot;/&gt;&lt;isInvalidForFieldText val=&quot;0&quot;/&gt;&lt;Image&gt;&lt;filename val=&quot;M:\Zsolti\KVANTITATIV_MODSZEREK\elarning\09\data\asimages\{1DE7A3BB-2062-4FD6-85FE-AB534AE1C645}_2.png&quot;/&gt;&lt;left val=&quot;149&quot;/&gt;&lt;top val=&quot;119&quot;/&gt;&lt;width val=&quot;538&quot;/&gt;&lt;height val=&quot;394&quot;/&gt;&lt;hasText val=&quot;1&quot;/&gt;&lt;/Image&gt;&lt;/ThreeDShapeInfo&gt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25&quot;/&gt;&lt;lineCharCount val=&quot;14&quot;/&gt;&lt;lineCharCount val=&quot;15&quot;/&gt;&lt;lineCharCount val=&quot;15&quot;/&gt;&lt;lineCharCount val=&quot;12&quot;/&gt;&lt;/TableIndex&gt;&lt;/ShapeTextInfo&gt;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3,232237442,M:\Zsolti\KVANTITATIV_MODSZEREK\KM09_pptx\Media.ppcx"/>
  <p:tag name="HTML_SHAPEINFO" val="&lt;SlideThumbPath val=&quot;Dia3.PNG&quot;/&gt;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7&quot;/&gt;&lt;lineCharCount val=&quot;9&quot;/&gt;&lt;/TableIndex&gt;&lt;/ShapeTextInfo&gt;"/>
  <p:tag name="PRESENTER_SHAPEINFO" val="&lt;ThreeDShapeInfo&gt;&lt;uuid val=&quot;{38909819-C2EB-45DC-B820-26C0386FAE5B}&quot;/&gt;&lt;isInvalidForFieldText val=&quot;0&quot;/&gt;&lt;Image&gt;&lt;filename val=&quot;M:\Zsolti\KVANTITATIV_MODSZEREK\elarning\09\data\asimages\{38909819-C2EB-45DC-B820-26C0386FAE5B}_3.png&quot;/&gt;&lt;left val=&quot;149&quot;/&gt;&lt;top val=&quot;0&quot;/&gt;&lt;width val=&quot;534&quot;/&gt;&lt;height val=&quot;150&quot;/&gt;&lt;hasText val=&quot;1&quot;/&gt;&lt;/Image&gt;&lt;/ThreeDShapeInfo&gt;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9&quot;/&gt;&lt;lineCharCount val=&quot;31&quot;/&gt;&lt;lineCharCount val=&quot;30&quot;/&gt;&lt;lineCharCount val=&quot;13&quot;/&gt;&lt;lineCharCount val=&quot;6&quot;/&gt;&lt;lineCharCount val=&quot;20&quot;/&gt;&lt;lineCharCount val=&quot;32&quot;/&gt;&lt;lineCharCount val=&quot;29&quot;/&gt;&lt;lineCharCount val=&quot;34&quot;/&gt;&lt;lineCharCount val=&quot;30&quot;/&gt;&lt;/TableIndex&gt;&lt;/ShapeTextInfo&gt;"/>
  <p:tag name="PRESENTER_SHAPEINFO" val="&lt;ThreeDShapeInfo&gt;&lt;uuid val=&quot;{493A0F96-F980-45F5-863A-1CBE20C79306}&quot;/&gt;&lt;isInvalidForFieldText val=&quot;0&quot;/&gt;&lt;Image&gt;&lt;filename val=&quot;M:\Zsolti\KVANTITATIV_MODSZEREK\elarning\09\data\asimages\{493A0F96-F980-45F5-863A-1CBE20C79306}_3.png&quot;/&gt;&lt;left val=&quot;149&quot;/&gt;&lt;top val=&quot;119&quot;/&gt;&lt;width val=&quot;534&quot;/&gt;&lt;height val=&quot;393&quot;/&gt;&lt;hasText val=&quot;1&quot;/&gt;&lt;/Image&gt;&lt;/ThreeDShapeInfo&gt;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,232237442,M:\Zsolti\KVANTITATIV_MODSZEREK\KM09_pptx\Media.ppcx"/>
  <p:tag name="HTML_SHAPEINFO" val="&lt;SlideThumbPath val=&quot;Dia4.PNG&quot;/&gt;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9&quot;/&gt;&lt;/TableIndex&gt;&lt;/ShapeTextInfo&gt;"/>
  <p:tag name="PRESENTER_SHAPEINFO" val="&lt;ThreeDShapeInfo&gt;&lt;uuid val=&quot;{190FF3BD-6CB9-45D7-9F2B-48013BFD3E8C}&quot;/&gt;&lt;isInvalidForFieldText val=&quot;0&quot;/&gt;&lt;Image&gt;&lt;filename val=&quot;M:\Zsolti\KVANTITATIV_MODSZEREK\elarning\09\data\asimages\{190FF3BD-6CB9-45D7-9F2B-48013BFD3E8C}_4.png&quot;/&gt;&lt;left val=&quot;149&quot;/&gt;&lt;top val=&quot;21&quot;/&gt;&lt;width val=&quot;534&quot;/&gt;&lt;height val=&quot;102&quot;/&gt;&lt;hasText val=&quot;1&quot;/&gt;&lt;/Image&gt;&lt;/ThreeDShapeInfo&gt;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3&quot;/&gt;&lt;lineCharCount val=&quot;35&quot;/&gt;&lt;lineCharCount val=&quot;37&quot;/&gt;&lt;lineCharCount val=&quot;38&quot;/&gt;&lt;lineCharCount val=&quot;44&quot;/&gt;&lt;lineCharCount val=&quot;36&quot;/&gt;&lt;lineCharCount val=&quot;43&quot;/&gt;&lt;lineCharCount val=&quot;33&quot;/&gt;&lt;lineCharCount val=&quot;17&quot;/&gt;&lt;lineCharCount val=&quot;44&quot;/&gt;&lt;lineCharCount val=&quot;43&quot;/&gt;&lt;lineCharCount val=&quot;42&quot;/&gt;&lt;lineCharCount val=&quot;30&quot;/&gt;&lt;lineCharCount val=&quot;18&quot;/&gt;&lt;/TableIndex&gt;&lt;/ShapeTextInfo&gt;"/>
  <p:tag name="PRESENTER_SHAPEINFO" val="&lt;TextEffect&gt;&lt;Image&gt;&lt;filename val=&quot;M:\Zsolti\KVANTITATIV_MODSZEREK\elarning\09\data\asimages\{10869771-463D-437C-B5B1-F7B6348ABE39}_1.png_crop.png&quot;/&gt;&lt;left val=&quot;157&quot;/&gt;&lt;top val=&quot;131&quot;/&gt;&lt;width val=&quot;452&quot;/&gt;&lt;height val=&quot;348&quot;/&gt;&lt;hasText val=&quot;1&quot;/&gt;&lt;paraId val=&quot;1&quot;/&gt;&lt;/Image&gt;&lt;Image&gt;&lt;filename val=&quot;M:\Zsolti\KVANTITATIV_MODSZEREK\elarning\09\data\asimages\{7D17963A-4246-499E-9D62-171AF52E19B5}_1.png_crop.png&quot;/&gt;&lt;left val=&quot;157&quot;/&gt;&lt;top val=&quot;137&quot;/&gt;&lt;width val=&quot;520&quot;/&gt;&lt;height val=&quot;342&quot;/&gt;&lt;hasText val=&quot;1&quot;/&gt;&lt;paraId val=&quot;2&quot;/&gt;&lt;/Image&gt;&lt;Image&gt;&lt;filename val=&quot;M:\Zsolti\KVANTITATIV_MODSZEREK\elarning\09\data\asimages\{4BF0D25B-1F64-4D26-86A0-6CADDACAD4A0}_1.png_crop.png&quot;/&gt;&lt;left val=&quot;157&quot;/&gt;&lt;top val=&quot;137&quot;/&gt;&lt;width val=&quot;516&quot;/&gt;&lt;height val=&quot;342&quot;/&gt;&lt;hasText val=&quot;1&quot;/&gt;&lt;paraId val=&quot;3&quot;/&gt;&lt;/Image&gt;&lt;Image&gt;&lt;filename val=&quot;M:\Zsolti\KVANTITATIV_MODSZEREK\elarning\09\data\asimages\{B25F8452-3752-49BD-BB6B-A6827A7A6965}_1.png_crop.png&quot;/&gt;&lt;left val=&quot;157&quot;/&gt;&lt;top val=&quot;137&quot;/&gt;&lt;width val=&quot;260&quot;/&gt;&lt;height val=&quot;348&quot;/&gt;&lt;hasText val=&quot;1&quot;/&gt;&lt;paraId val=&quot;4&quot;/&gt;&lt;/Image&gt;&lt;/TextEffect&gt;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5,232237442,M:\Zsolti\KVANTITATIV_MODSZEREK\KM09_pptx\Media.ppcx"/>
  <p:tag name="HTML_SHAPEINFO" val="&lt;SlideThumbPath val=&quot;Dia5.PNG&quot;/&gt;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9&quot;/&gt;&lt;lineCharCount val=&quot;10&quot;/&gt;&lt;/TableIndex&gt;&lt;/ShapeTextInfo&gt;"/>
  <p:tag name="HTML_SHAPEINFO" val="&lt;ThreeDShapeInfo&gt;&lt;uuid val=&quot;&quot;/&gt;&lt;isInvalidForFieldText val=&quot;0&quot;/&gt;&lt;Image&gt;&lt;filename val=&quot;M:\Zsolti\KVANTITATIV_MODSZEREK\elarning\09\data\asimages\{B2E49B23-E3DB-4F92-B43F-3A677A575D25}_5.png&quot;/&gt;&lt;left val=&quot;135&quot;/&gt;&lt;top val=&quot;7&quot;/&gt;&lt;width val=&quot;563&quot;/&gt;&lt;height val=&quot;127&quot;/&gt;&lt;hasText val=&quot;1&quot;/&gt;&lt;/Image&gt;&lt;/ThreeDShapeInfo&gt;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A3015D1D-8569-41E9-B9EE-42AD9C76E2F3}&quot;/&gt;&lt;isInvalidForFieldText val=&quot;0&quot;/&gt;&lt;Image&gt;&lt;filename val=&quot;M:\Zsolti\KVANTITATIV_MODSZEREK\elarning\09\data\asimages\{A3015D1D-8569-41E9-B9EE-42AD9C76E2F3}_5.png&quot;/&gt;&lt;left val=&quot;131&quot;/&gt;&lt;top val=&quot;186&quot;/&gt;&lt;width val=&quot;246&quot;/&gt;&lt;height val=&quot;46&quot;/&gt;&lt;hasText val=&quot;1&quot;/&gt;&lt;/Image&gt;&lt;/ThreeDShapeInfo&gt;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4&quot;/&gt;&lt;/TableIndex&gt;&lt;/ShapeTextInfo&gt;"/>
  <p:tag name="HTML_SHAPEINFO" val="&lt;ThreeDShapeInfo&gt;&lt;uuid val=&quot;&quot;/&gt;&lt;isInvalidForFieldText val=&quot;0&quot;/&gt;&lt;Image&gt;&lt;filename val=&quot;M:\Zsolti\KVANTITATIV_MODSZEREK\elarning\09\data\asimages\{0A6F2DC5-6487-4C12-90E6-FC9E608651BC}_5.png&quot;/&gt;&lt;left val=&quot;378&quot;/&gt;&lt;top val=&quot;147&quot;/&gt;&lt;width val=&quot;342&quot;/&gt;&lt;height val=&quot;328&quot;/&gt;&lt;hasText val=&quot;1&quot;/&gt;&lt;/Image&gt;&lt;/ThreeDShape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4CCC9FB9-CD03-4B3D-A2DE-68246D591534}&quot;/&gt;&lt;isInvalidForFieldText val=&quot;0&quot;/&gt;&lt;Image&gt;&lt;filename val=&quot;M:\Zsolti\KVANTITATIV_MODSZEREK\elarning\09\data\asimages\{4CCC9FB9-CD03-4B3D-A2DE-68246D591534}_5.png&quot;/&gt;&lt;left val=&quot;379&quot;/&gt;&lt;top val=&quot;184&quot;/&gt;&lt;width val=&quot;318&quot;/&gt;&lt;height val=&quot;54&quot;/&gt;&lt;hasText val=&quot;1&quot;/&gt;&lt;/Image&gt;&lt;/ThreeDShapeInfo&gt;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3F258A72-6EA8-4F40-B185-71344D31944D}&quot;/&gt;&lt;isInvalidForFieldText val=&quot;0&quot;/&gt;&lt;Image&gt;&lt;filename val=&quot;M:\Zsolti\KVANTITATIV_MODSZEREK\elarning\09\data\asimages\{3F258A72-6EA8-4F40-B185-71344D31944D}_5.png&quot;/&gt;&lt;left val=&quot;143&quot;/&gt;&lt;top val=&quot;246&quot;/&gt;&lt;width val=&quot;91&quot;/&gt;&lt;height val=&quot;29&quot;/&gt;&lt;hasText val=&quot;1&quot;/&gt;&lt;/Image&gt;&lt;/ThreeDShapeInfo&gt;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DC3B25FC-DD26-4647-9C68-896100EA6E30}&quot;/&gt;&lt;isInvalidForFieldText val=&quot;0&quot;/&gt;&lt;Image&gt;&lt;filename val=&quot;M:\Zsolti\KVANTITATIV_MODSZEREK\elarning\09\data\asimages\{DC3B25FC-DD26-4647-9C68-896100EA6E30}_5.png&quot;/&gt;&lt;left val=&quot;142&quot;/&gt;&lt;top val=&quot;267&quot;/&gt;&lt;width val=&quot;103&quot;/&gt;&lt;height val=&quot;35&quot;/&gt;&lt;hasText val=&quot;1&quot;/&gt;&lt;/Image&gt;&lt;/ThreeDShapeInfo&gt;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2&quot;/&gt;&lt;/TableIndex&gt;&lt;/ShapeTextInfo&gt;"/>
  <p:tag name="HTML_SHAPEINFO" val="&lt;ThreeDShapeInfo&gt;&lt;uuid val=&quot;&quot;/&gt;&lt;isInvalidForFieldText val=&quot;0&quot;/&gt;&lt;Image&gt;&lt;filename val=&quot;M:\Zsolti\KVANTITATIV_MODSZEREK\elarning\09\data\asimages\{0A110E58-FB7F-40FD-BA8F-4A7D3955697F}_5.png&quot;/&gt;&lt;left val=&quot;228&quot;/&gt;&lt;top val=&quot;241&quot;/&gt;&lt;width val=&quot;196&quot;/&gt;&lt;height val=&quot;44&quot;/&gt;&lt;hasText val=&quot;1&quot;/&gt;&lt;/Image&gt;&lt;/ThreeDShapeInfo&gt;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8&quot;/&gt;&lt;lineCharCount val=&quot;25&quot;/&gt;&lt;/TableIndex&gt;&lt;/ShapeTextInfo&gt;"/>
  <p:tag name="HTML_SHAPEINFO" val="&lt;ThreeDShapeInfo&gt;&lt;uuid val=&quot;&quot;/&gt;&lt;isInvalidForFieldText val=&quot;0&quot;/&gt;&lt;Image&gt;&lt;filename val=&quot;M:\Zsolti\KVANTITATIV_MODSZEREK\elarning\09\data\asimages\{8CC8DE0E-598A-421B-87C1-E55E7C5E3715}_5.png&quot;/&gt;&lt;left val=&quot;463&quot;/&gt;&lt;top val=&quot;244&quot;/&gt;&lt;width val=&quot;296&quot;/&gt;&lt;height val=&quot;66&quot;/&gt;&lt;hasText val=&quot;1&quot;/&gt;&lt;/Image&gt;&lt;/ThreeDShapeInfo&gt;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7&quot;/&gt;&lt;/TableIndex&gt;&lt;/ShapeTextInfo&gt;"/>
  <p:tag name="HTML_SHAPEINFO" val="&lt;ThreeDShapeInfo&gt;&lt;uuid val=&quot;&quot;/&gt;&lt;isInvalidForFieldText val=&quot;0&quot;/&gt;&lt;Image&gt;&lt;filename val=&quot;M:\Zsolti\KVANTITATIV_MODSZEREK\elarning\09\data\asimages\{98D5A52B-4760-47B9-90B4-2B547DA2073B}_5.png&quot;/&gt;&lt;left val=&quot;135&quot;/&gt;&lt;top val=&quot;148&quot;/&gt;&lt;width val=&quot;274&quot;/&gt;&lt;height val=&quot;51&quot;/&gt;&lt;hasText val=&quot;1&quot;/&gt;&lt;/Image&gt;&lt;/ThreeDShapeInfo&gt;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6,232237442,M:\Zsolti\KVANTITATIV_MODSZEREK\KM09_pptx\Media.ppcx"/>
  <p:tag name="HTML_SHAPEINFO" val="&lt;SlideThumbPath val=&quot;Dia6.PNG&quot;/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3&quot;/&gt;&lt;/TableIndex&gt;&lt;/ShapeTextInfo&gt;"/>
  <p:tag name="PRESENTER_SHAPEINFO" val="&lt;ThreeDShapeInfo&gt;&lt;uuid val=&quot;{2597BC5C-0D1B-4C50-813D-37870F4ED6FD}&quot;/&gt;&lt;isInvalidForFieldText val=&quot;0&quot;/&gt;&lt;Image&gt;&lt;filename val=&quot;M:\Zsolti\KVANTITATIV_MODSZEREK\elarning\09\data\asimages\{2597BC5C-0D1B-4C50-813D-37870F4ED6FD}_6.png&quot;/&gt;&lt;left val=&quot;149&quot;/&gt;&lt;top val=&quot;21&quot;/&gt;&lt;width val=&quot;534&quot;/&gt;&lt;height val=&quot;102&quot;/&gt;&lt;hasText val=&quot;1&quot;/&gt;&lt;/Image&gt;&lt;/ThreeDShapeInfo&gt;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8&quot;/&gt;&lt;lineCharCount val=&quot;32&quot;/&gt;&lt;lineCharCount val=&quot;9&quot;/&gt;&lt;lineCharCount val=&quot;18&quot;/&gt;&lt;lineCharCount val=&quot;17&quot;/&gt;&lt;lineCharCount val=&quot;14&quot;/&gt;&lt;lineCharCount val=&quot;16&quot;/&gt;&lt;lineCharCount val=&quot;12&quot;/&gt;&lt;lineCharCount val=&quot;15&quot;/&gt;&lt;/TableIndex&gt;&lt;/ShapeTextInfo&gt;"/>
  <p:tag name="PRESENTER_SHAPEINFO" val="&lt;ThreeDShapeInfo&gt;&lt;uuid val=&quot;{E31F66D7-D40C-4708-BE7D-AF5E89C0E1D9}&quot;/&gt;&lt;isInvalidForFieldText val=&quot;0&quot;/&gt;&lt;Image&gt;&lt;filename val=&quot;M:\Zsolti\KVANTITATIV_MODSZEREK\elarning\09\data\asimages\{E31F66D7-D40C-4708-BE7D-AF5E89C0E1D9}_6.png&quot;/&gt;&lt;left val=&quot;149&quot;/&gt;&lt;top val=&quot;119&quot;/&gt;&lt;width val=&quot;534&quot;/&gt;&lt;height val=&quot;363&quot;/&gt;&lt;hasText val=&quot;1&quot;/&gt;&lt;/Image&gt;&lt;/ThreeDShapeInfo&gt;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7,232237442,M:\Zsolti\KVANTITATIV_MODSZEREK\KM09_pptx\Media.ppcx"/>
  <p:tag name="HTML_SHAPEINFO" val="&lt;SlideThumbPath val=&quot;Dia7.PNG&quot;/&gt;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4&quot;/&gt;&lt;lineCharCount val=&quot;8&quot;/&gt;&lt;/TableIndex&gt;&lt;/ShapeTextInfo&gt;"/>
  <p:tag name="PRESENTER_SHAPEINFO" val="&lt;ThreeDShapeInfo&gt;&lt;uuid val=&quot;{0C8B44B7-9569-4250-B067-FF27541C454A}&quot;/&gt;&lt;isInvalidForFieldText val=&quot;0&quot;/&gt;&lt;Image&gt;&lt;filename val=&quot;M:\Zsolti\KVANTITATIV_MODSZEREK\elarning\09\data\asimages\{0C8B44B7-9569-4250-B067-FF27541C454A}_7.png&quot;/&gt;&lt;left val=&quot;149&quot;/&gt;&lt;top val=&quot;0&quot;/&gt;&lt;width val=&quot;537&quot;/&gt;&lt;height val=&quot;150&quot;/&gt;&lt;hasText val=&quot;1&quot;/&gt;&lt;/Image&gt;&lt;/ThreeDShapeInfo&gt;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0&quot;/&gt;&lt;lineCharCount val=&quot;26&quot;/&gt;&lt;lineCharCount val=&quot;1&quot;/&gt;&lt;lineCharCount val=&quot;30&quot;/&gt;&lt;lineCharCount val=&quot;22&quot;/&gt;&lt;/TableIndex&gt;&lt;/ShapeTextInfo&gt;"/>
  <p:tag name="PRESENTER_SHAPEINFO" val="&lt;TextEffect&gt;&lt;Image&gt;&lt;filename val=&quot;M:\Zsolti\KVANTITATIV_MODSZEREK\elarning\09\data\asimages\{3AB255CE-1BA1-4648-9E6A-E2DAEC65F505}_1.png_crop.png&quot;/&gt;&lt;left val=&quot;157&quot;/&gt;&lt;top val=&quot;135&quot;/&gt;&lt;width val=&quot;477&quot;/&gt;&lt;height val=&quot;157&quot;/&gt;&lt;hasText val=&quot;1&quot;/&gt;&lt;paraId val=&quot;1&quot;/&gt;&lt;/Image&gt;&lt;Image&gt;&lt;filename val=&quot;M:\Zsolti\KVANTITATIV_MODSZEREK\elarning\09\data\asimages\{D06C5EEA-64D5-465E-8B23-83EAEC596797}_1.png_crop.png&quot;/&gt;&lt;left val=&quot;157&quot;/&gt;&lt;top val=&quot;143&quot;/&gt;&lt;width val=&quot;18&quot;/&gt;&lt;height val=&quot;150&quot;/&gt;&lt;hasText val=&quot;1&quot;/&gt;&lt;paraId val=&quot;2&quot;/&gt;&lt;/Image&gt;&lt;Image&gt;&lt;filename val=&quot;M:\Zsolti\KVANTITATIV_MODSZEREK\elarning\09\data\asimages\{72D7A30F-822E-44A6-9B4D-0EA14AD49B59}_1.png_crop.png&quot;/&gt;&lt;left val=&quot;157&quot;/&gt;&lt;top val=&quot;143&quot;/&gt;&lt;width val=&quot;480&quot;/&gt;&lt;height val=&quot;195&quot;/&gt;&lt;hasText val=&quot;1&quot;/&gt;&lt;paraId val=&quot;3&quot;/&gt;&lt;/Image&gt;&lt;/TextEffect&gt;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9455A885-A6E8-4D19-ADE0-20E2F833710E}&quot;/&gt;&lt;isInvalidForFieldText val=&quot;0&quot;/&gt;&lt;Image&gt;&lt;filename val=&quot;M:\Zsolti\KVANTITATIV_MODSZEREK\elarning\09\data\asimages\{9455A885-A6E8-4D19-ADE0-20E2F833710E}_7.png&quot;/&gt;&lt;left val=&quot;134&quot;/&gt;&lt;top val=&quot;213&quot;/&gt;&lt;width val=&quot;161&quot;/&gt;&lt;height val=&quot;36&quot;/&gt;&lt;hasText val=&quot;1&quot;/&gt;&lt;/Image&gt;&lt;/ThreeDShapeInfo&gt;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4C41C70-75D5-445A-961B-6323A7EC98BE}&quot;/&gt;&lt;isInvalidForFieldText val=&quot;0&quot;/&gt;&lt;Image&gt;&lt;filename val=&quot;M:\Zsolti\KVANTITATIV_MODSZEREK\elarning\09\data\asimages\{54C41C70-75D5-445A-961B-6323A7EC98BE}_7.png&quot;/&gt;&lt;left val=&quot;309&quot;/&gt;&lt;top val=&quot;213&quot;/&gt;&lt;width val=&quot;414&quot;/&gt;&lt;height val=&quot;41&quot;/&gt;&lt;hasText val=&quot;1&quot;/&gt;&lt;/Image&gt;&lt;/ThreeDShapeInfo&gt;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3554F3D-DCB9-4639-AAFB-6DE09191C7A9}&quot;/&gt;&lt;isInvalidForFieldText val=&quot;0&quot;/&gt;&lt;Image&gt;&lt;filename val=&quot;M:\Zsolti\KVANTITATIV_MODSZEREK\elarning\09\data\asimages\{03554F3D-DCB9-4639-AAFB-6DE09191C7A9}_7.png&quot;/&gt;&lt;left val=&quot;140&quot;/&gt;&lt;top val=&quot;342&quot;/&gt;&lt;width val=&quot;161&quot;/&gt;&lt;height val=&quot;36&quot;/&gt;&lt;hasText val=&quot;1&quot;/&gt;&lt;/Image&gt;&lt;/ThreeDShapeInfo&gt;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8167CAE5-B4F1-4989-9991-B9E0AE061319}&quot;/&gt;&lt;isInvalidForFieldText val=&quot;0&quot;/&gt;&lt;Image&gt;&lt;filename val=&quot;M:\Zsolti\KVANTITATIV_MODSZEREK\elarning\09\data\asimages\{8167CAE5-B4F1-4989-9991-B9E0AE061319}_7.png&quot;/&gt;&lt;left val=&quot;326&quot;/&gt;&lt;top val=&quot;342&quot;/&gt;&lt;width val=&quot;396&quot;/&gt;&lt;height val=&quot;41&quot;/&gt;&lt;hasText val=&quot;1&quot;/&gt;&lt;/Image&gt;&lt;/ThreeDShapeInfo&gt;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8,232237442,M:\Zsolti\KVANTITATIV_MODSZEREK\KM09_pptx\Media.ppcx"/>
  <p:tag name="HTML_SHAPEINFO" val="&lt;SlideThumbPath val=&quot;Dia8.PNG&quot;/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4&quot;/&gt;&lt;lineCharCount val=&quot;8&quot;/&gt;&lt;/TableIndex&gt;&lt;/ShapeTextInfo&gt;"/>
  <p:tag name="PRESENTER_SHAPEINFO" val="&lt;ThreeDShapeInfo&gt;&lt;uuid val=&quot;{5D44D94F-6E27-49AC-A7C3-B562281651F3}&quot;/&gt;&lt;isInvalidForFieldText val=&quot;0&quot;/&gt;&lt;Image&gt;&lt;filename val=&quot;M:\Zsolti\KVANTITATIV_MODSZEREK\elarning\09\data\asimages\{5D44D94F-6E27-49AC-A7C3-B562281651F3}_8.png&quot;/&gt;&lt;left val=&quot;149&quot;/&gt;&lt;top val=&quot;0&quot;/&gt;&lt;width val=&quot;537&quot;/&gt;&lt;height val=&quot;150&quot;/&gt;&lt;hasText val=&quot;1&quot;/&gt;&lt;/Image&gt;&lt;/ThreeDShapeInfo&gt;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0&quot;/&gt;&lt;lineCharCount val=&quot;35&quot;/&gt;&lt;lineCharCount val=&quot;37&quot;/&gt;&lt;lineCharCount val=&quot;35&quot;/&gt;&lt;lineCharCount val=&quot;1&quot;/&gt;&lt;lineCharCount val=&quot;28&quot;/&gt;&lt;lineCharCount val=&quot;36&quot;/&gt;&lt;lineCharCount val=&quot;10&quot;/&gt;&lt;lineCharCount val=&quot;18&quot;/&gt;&lt;lineCharCount val=&quot;22&quot;/&gt;&lt;lineCharCount val=&quot;21&quot;/&gt;&lt;/TableIndex&gt;&lt;/ShapeTextInfo&gt;"/>
  <p:tag name="PRESENTER_SHAPEINFO" val="&lt;TextEffect&gt;&lt;Image&gt;&lt;filename val=&quot;M:\Zsolti\KVANTITATIV_MODSZEREK\elarning\09\data\asimages\{426C280F-1ABB-40F9-83B5-1B145A23014A}_1.png_crop.png&quot;/&gt;&lt;left val=&quot;146&quot;/&gt;&lt;top val=&quot;136&quot;/&gt;&lt;width val=&quot;577&quot;/&gt;&lt;height val=&quot;393&quot;/&gt;&lt;hasText val=&quot;1&quot;/&gt;&lt;paraId val=&quot;1&quot;/&gt;&lt;/Image&gt;&lt;Image&gt;&lt;filename val=&quot;M:\Zsolti\KVANTITATIV_MODSZEREK\elarning\09\data\asimages\{05F14AE8-8935-4969-A6BB-13CD2845298C}_1.png_crop.png&quot;/&gt;&lt;left val=&quot;146&quot;/&gt;&lt;top val=&quot;143&quot;/&gt;&lt;width val=&quot;52&quot;/&gt;&lt;height val=&quot;387&quot;/&gt;&lt;hasText val=&quot;1&quot;/&gt;&lt;paraId val=&quot;2&quot;/&gt;&lt;/Image&gt;&lt;Image&gt;&lt;filename val=&quot;M:\Zsolti\KVANTITATIV_MODSZEREK\elarning\09\data\asimages\{3E537227-9DE1-40FF-AB63-501C8C04BB4D}_1.png_crop.png&quot;/&gt;&lt;left val=&quot;146&quot;/&gt;&lt;top val=&quot;143&quot;/&gt;&lt;width val=&quot;572&quot;/&gt;&lt;height val=&quot;387&quot;/&gt;&lt;hasText val=&quot;1&quot;/&gt;&lt;paraId val=&quot;3&quot;/&gt;&lt;/Image&gt;&lt;Image&gt;&lt;filename val=&quot;M:\Zsolti\KVANTITATIV_MODSZEREK\elarning\09\data\asimages\{CE9BE0FD-B571-4D22-90D6-A7ADE5E1CD0E}_1.png_crop.png&quot;/&gt;&lt;left val=&quot;146&quot;/&gt;&lt;top val=&quot;143&quot;/&gt;&lt;width val=&quot;250&quot;/&gt;&lt;height val=&quot;387&quot;/&gt;&lt;hasText val=&quot;1&quot;/&gt;&lt;paraId val=&quot;4&quot;/&gt;&lt;/Image&gt;&lt;Image&gt;&lt;filename val=&quot;M:\Zsolti\KVANTITATIV_MODSZEREK\elarning\09\data\asimages\{2255B989-CEB9-473A-9537-0214E9FD79C7}_1.png_crop.png&quot;/&gt;&lt;left val=&quot;146&quot;/&gt;&lt;top val=&quot;143&quot;/&gt;&lt;width val=&quot;318&quot;/&gt;&lt;height val=&quot;387&quot;/&gt;&lt;hasText val=&quot;1&quot;/&gt;&lt;paraId val=&quot;5&quot;/&gt;&lt;/Image&gt;&lt;Image&gt;&lt;filename val=&quot;M:\Zsolti\KVANTITATIV_MODSZEREK\elarning\09\data\asimages\{A0B51365-E8A0-4E82-A6DE-12B1E340CDBA}_1.png_crop.png&quot;/&gt;&lt;left val=&quot;146&quot;/&gt;&lt;top val=&quot;143&quot;/&gt;&lt;width val=&quot;292&quot;/&gt;&lt;height val=&quot;392&quot;/&gt;&lt;hasText val=&quot;1&quot;/&gt;&lt;paraId val=&quot;6&quot;/&gt;&lt;/Image&gt;&lt;/TextEffect&gt;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22C719C6-394D-4B84-ACA5-E324AC827206}&quot;/&gt;&lt;isInvalidForFieldText val=&quot;0&quot;/&gt;&lt;Image&gt;&lt;filename val=&quot;M:\Zsolti\KVANTITATIV_MODSZEREK\elarning\09\data\asimages\{22C719C6-394D-4B84-ACA5-E324AC827206}_8.png&quot;/&gt;&lt;left val=&quot;323&quot;/&gt;&lt;top val=&quot;380&quot;/&gt;&lt;width val=&quot;188&quot;/&gt;&lt;height val=&quot;31&quot;/&gt;&lt;hasText val=&quot;1&quot;/&gt;&lt;/Image&gt;&lt;/ThreeDShapeInfo&gt;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2BFF4BE-A8AE-43E4-B689-5E2E9354FC6C}&quot;/&gt;&lt;isInvalidForFieldText val=&quot;0&quot;/&gt;&lt;Image&gt;&lt;filename val=&quot;M:\Zsolti\KVANTITATIV_MODSZEREK\elarning\09\data\asimages\{02BFF4BE-A8AE-43E4-B689-5E2E9354FC6C}_8.png&quot;/&gt;&lt;left val=&quot;149&quot;/&gt;&lt;top val=&quot;259&quot;/&gt;&lt;width val=&quot;573&quot;/&gt;&lt;height val=&quot;35&quot;/&gt;&lt;hasText val=&quot;1&quot;/&gt;&lt;/Image&gt;&lt;/ThreeDShapeInfo&gt;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6876A49-F270-46F5-93F0-DB627F4E711E}&quot;/&gt;&lt;isInvalidForFieldText val=&quot;0&quot;/&gt;&lt;Image&gt;&lt;filename val=&quot;M:\Zsolti\KVANTITATIV_MODSZEREK\elarning\09\data\asimages\{76876A49-F270-46F5-93F0-DB627F4E711E}_8.png&quot;/&gt;&lt;left val=&quot;405&quot;/&gt;&lt;top val=&quot;426&quot;/&gt;&lt;width val=&quot;176&quot;/&gt;&lt;height val=&quot;30&quot;/&gt;&lt;hasText val=&quot;1&quot;/&gt;&lt;/Image&gt;&lt;/ThreeDShapeInfo&gt;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52CEE3B-21D2-4414-A63E-5E1E32F05166}&quot;/&gt;&lt;isInvalidForFieldText val=&quot;0&quot;/&gt;&lt;Image&gt;&lt;filename val=&quot;M:\Zsolti\KVANTITATIV_MODSZEREK\elarning\09\data\asimages\{E52CEE3B-21D2-4414-A63E-5E1E32F05166}_8.png&quot;/&gt;&lt;left val=&quot;471&quot;/&gt;&lt;top val=&quot;463&quot;/&gt;&lt;width val=&quot;204&quot;/&gt;&lt;height val=&quot;31&quot;/&gt;&lt;hasText val=&quot;1&quot;/&gt;&lt;/Image&gt;&lt;/ThreeDShapeInfo&gt;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0339487-1717-48DE-87E9-BB26CE6A8ED5}&quot;/&gt;&lt;isInvalidForFieldText val=&quot;0&quot;/&gt;&lt;Image&gt;&lt;filename val=&quot;M:\Zsolti\KVANTITATIV_MODSZEREK\elarning\09\data\asimages\{00339487-1717-48DE-87E9-BB26CE6A8ED5}_8.png&quot;/&gt;&lt;left val=&quot;449&quot;/&gt;&lt;top val=&quot;504&quot;/&gt;&lt;width val=&quot;248&quot;/&gt;&lt;height val=&quot;31&quot;/&gt;&lt;hasText val=&quot;1&quot;/&gt;&lt;/Image&gt;&lt;/ThreeDShapeInfo&gt;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9,232237442,M:\Zsolti\KVANTITATIV_MODSZEREK\KM09_pptx\Media.ppcx"/>
  <p:tag name="HTML_SHAPEINFO" val="&lt;SlideThumbPath val=&quot;Dia9.PNG&quot;/&gt;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  <p:tag name="PRESENTER_SHAPEINFO" val="&lt;ThreeDShapeInfo&gt;&lt;uuid val=&quot;{9F005C49-41EB-47AE-A6DE-15AFA58A2072}&quot;/&gt;&lt;isInvalidForFieldText val=&quot;0&quot;/&gt;&lt;Image&gt;&lt;filename val=&quot;M:\Zsolti\KVANTITATIV_MODSZEREK\elarning\09\data\asimages\{9F005C49-41EB-47AE-A6DE-15AFA58A2072}_9.png&quot;/&gt;&lt;left val=&quot;136&quot;/&gt;&lt;top val=&quot;21&quot;/&gt;&lt;width val=&quot;588&quot;/&gt;&lt;height val=&quot;97&quot;/&gt;&lt;hasText val=&quot;1&quot;/&gt;&lt;/Image&gt;&lt;/ThreeDShapeInfo&gt;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0&quot;/&gt;&lt;lineCharCount val=&quot;41&quot;/&gt;&lt;lineCharCount val=&quot;39&quot;/&gt;&lt;lineCharCount val=&quot;43&quot;/&gt;&lt;lineCharCount val=&quot;42&quot;/&gt;&lt;lineCharCount val=&quot;43&quot;/&gt;&lt;lineCharCount val=&quot;43&quot;/&gt;&lt;lineCharCount val=&quot;34&quot;/&gt;&lt;lineCharCount val=&quot;26&quot;/&gt;&lt;lineCharCount val=&quot;37&quot;/&gt;&lt;lineCharCount val=&quot;25&quot;/&gt;&lt;/TableIndex&gt;&lt;/ShapeTextInfo&gt;"/>
  <p:tag name="PRESENTER_SHAPEINFO" val="&lt;TextEffect&gt;&lt;Image&gt;&lt;filename val=&quot;M:\Zsolti\KVANTITATIV_MODSZEREK\elarning\09\data\asimages\{33B4ABF3-7DE6-4335-831C-5E4440A818C2}_1.png_crop.png&quot;/&gt;&lt;left val=&quot;140&quot;/&gt;&lt;top val=&quot;132&quot;/&gt;&lt;width val=&quot;568&quot;/&gt;&lt;height val=&quot;299&quot;/&gt;&lt;hasText val=&quot;1&quot;/&gt;&lt;paraId val=&quot;1&quot;/&gt;&lt;/Image&gt;&lt;Image&gt;&lt;filename val=&quot;M:\Zsolti\KVANTITATIV_MODSZEREK\elarning\09\data\asimages\{5E2DFD49-EE83-4CB4-B59C-8505CD314B9A}_1.png_crop.png&quot;/&gt;&lt;left val=&quot;140&quot;/&gt;&lt;top val=&quot;138&quot;/&gt;&lt;width val=&quot;484&quot;/&gt;&lt;height val=&quot;332&quot;/&gt;&lt;hasText val=&quot;1&quot;/&gt;&lt;paraId val=&quot;2&quot;/&gt;&lt;/Image&gt;&lt;/TextEffect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1&quot;/&gt;&lt;/TableIndex&gt;&lt;/ShapeTextInfo&gt;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0,232237442,M:\Zsolti\KVANTITATIV_MODSZEREK\KM09_pptx\Media.ppcx"/>
  <p:tag name="HTML_SHAPEINFO" val="&lt;SlideThumbPath val=&quot;Dia10.PNG&quot;/&gt;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  <p:tag name="PRESENTER_SHAPEINFO" val="&lt;ThreeDShapeInfo&gt;&lt;uuid val=&quot;{132BB1F5-BCC7-4EA3-A0F9-8FDB869A9EA7}&quot;/&gt;&lt;isInvalidForFieldText val=&quot;0&quot;/&gt;&lt;Image&gt;&lt;filename val=&quot;M:\Zsolti\KVANTITATIV_MODSZEREK\elarning\09\data\asimages\{132BB1F5-BCC7-4EA3-A0F9-8FDB869A9EA7}_10.png&quot;/&gt;&lt;left val=&quot;132&quot;/&gt;&lt;top val=&quot;21&quot;/&gt;&lt;width val=&quot;589&quot;/&gt;&lt;height val=&quot;97&quot;/&gt;&lt;hasText val=&quot;1&quot;/&gt;&lt;/Image&gt;&lt;/ThreeDShapeInfo&gt;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0&quot;/&gt;&lt;lineCharCount val=&quot;41&quot;/&gt;&lt;lineCharCount val=&quot;31&quot;/&gt;&lt;lineCharCount val=&quot;44&quot;/&gt;&lt;lineCharCount val=&quot;43&quot;/&gt;&lt;lineCharCount val=&quot;43&quot;/&gt;&lt;lineCharCount val=&quot;33&quot;/&gt;&lt;lineCharCount val=&quot;41&quot;/&gt;&lt;lineCharCount val=&quot;37&quot;/&gt;&lt;lineCharCount val=&quot;28&quot;/&gt;&lt;lineCharCount val=&quot;41&quot;/&gt;&lt;/TableIndex&gt;&lt;/ShapeTextInfo&gt;"/>
  <p:tag name="PRESENTER_SHAPEINFO" val="&lt;ThreeDShapeInfo&gt;&lt;uuid val=&quot;{74200BB3-9D1F-42F9-BBB6-212AB3602A76}&quot;/&gt;&lt;isInvalidForFieldText val=&quot;0&quot;/&gt;&lt;Image&gt;&lt;filename val=&quot;M:\Zsolti\KVANTITATIV_MODSZEREK\elarning\09\data\asimages\{74200BB3-9D1F-42F9-BBB6-212AB3602A76}_10.png&quot;/&gt;&lt;left val=&quot;135&quot;/&gt;&lt;top val=&quot;105&quot;/&gt;&lt;width val=&quot;602&quot;/&gt;&lt;height val=&quot;365&quot;/&gt;&lt;hasText val=&quot;1&quot;/&gt;&lt;/Image&gt;&lt;/ThreeDShapeInfo&gt;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1,232237442,M:\Zsolti\KVANTITATIV_MODSZEREK\KM09_pptx\Media.ppcx"/>
  <p:tag name="HTML_SHAPEINFO" val="&lt;SlideThumbPath val=&quot;Dia11.PNG&quot;/&gt;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  <p:tag name="PRESENTER_SHAPEINFO" val="&lt;ThreeDShapeInfo&gt;&lt;uuid val=&quot;{E4A43698-CC2A-4C07-B499-675A99BCB025}&quot;/&gt;&lt;isInvalidForFieldText val=&quot;0&quot;/&gt;&lt;Image&gt;&lt;filename val=&quot;M:\Zsolti\KVANTITATIV_MODSZEREK\elarning\09\data\asimages\{E4A43698-CC2A-4C07-B499-675A99BCB025}_11.png&quot;/&gt;&lt;left val=&quot;149&quot;/&gt;&lt;top val=&quot;21&quot;/&gt;&lt;width val=&quot;534&quot;/&gt;&lt;height val=&quot;102&quot;/&gt;&lt;hasText val=&quot;1&quot;/&gt;&lt;/Image&gt;&lt;/ThreeDShapeInfo&gt;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7&quot;/&gt;&lt;lineCharCount val=&quot;32&quot;/&gt;&lt;lineCharCount val=&quot;1&quot;/&gt;&lt;lineCharCount val=&quot;32&quot;/&gt;&lt;lineCharCount val=&quot;1&quot;/&gt;&lt;lineCharCount val=&quot;1&quot;/&gt;&lt;lineCharCount val=&quot;35&quot;/&gt;&lt;lineCharCount val=&quot;7&quot;/&gt;&lt;/TableIndex&gt;&lt;/ShapeTextInfo&gt;"/>
  <p:tag name="PRESENTER_SHAPEINFO" val="&lt;ThreeDShapeInfo&gt;&lt;uuid val=&quot;{31A653F0-7D65-4559-A9C8-9A4538B33519}&quot;/&gt;&lt;isInvalidForFieldText val=&quot;0&quot;/&gt;&lt;Image&gt;&lt;filename val=&quot;M:\Zsolti\KVANTITATIV_MODSZEREK\elarning\09\data\asimages\{31A653F0-7D65-4559-A9C8-9A4538B33519}_11.png&quot;/&gt;&lt;left val=&quot;149&quot;/&gt;&lt;top val=&quot;119&quot;/&gt;&lt;width val=&quot;556&quot;/&gt;&lt;height val=&quot;363&quot;/&gt;&lt;hasText val=&quot;1&quot;/&gt;&lt;/Image&gt;&lt;/ThreeDShapeInfo&gt;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33F60CD2-A4B2-40D2-9095-FB93A0B778E2}&quot;/&gt;&lt;isInvalidForFieldText val=&quot;0&quot;/&gt;&lt;Image&gt;&lt;filename val=&quot;M:\Zsolti\KVANTITATIV_MODSZEREK\elarning\09\data\asimages\{33F60CD2-A4B2-40D2-9095-FB93A0B778E2}_11.png&quot;/&gt;&lt;left val=&quot;154&quot;/&gt;&lt;top val=&quot;184&quot;/&gt;&lt;width val=&quot;535&quot;/&gt;&lt;height val=&quot;39&quot;/&gt;&lt;hasText val=&quot;1&quot;/&gt;&lt;/Image&gt;&lt;/ThreeDShapeInfo&gt;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3187B068-ADF5-4B2B-BE7E-236F838ED0EC}&quot;/&gt;&lt;isInvalidForFieldText val=&quot;0&quot;/&gt;&lt;Image&gt;&lt;filename val=&quot;M:\Zsolti\KVANTITATIV_MODSZEREK\elarning\09\data\asimages\{3187B068-ADF5-4B2B-BE7E-236F838ED0EC}_11.png&quot;/&gt;&lt;left val=&quot;154&quot;/&gt;&lt;top val=&quot;275&quot;/&gt;&lt;width val=&quot;445&quot;/&gt;&lt;height val=&quot;63&quot;/&gt;&lt;hasText val=&quot;1&quot;/&gt;&lt;/Image&gt;&lt;/ThreeDShapeInfo&gt;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E81FD99-6087-483E-8E15-1808BA19FA73}&quot;/&gt;&lt;isInvalidForFieldText val=&quot;0&quot;/&gt;&lt;Image&gt;&lt;filename val=&quot;M:\Zsolti\KVANTITATIV_MODSZEREK\elarning\09\data\asimages\{0E81FD99-6087-483E-8E15-1808BA19FA73}_11.png&quot;/&gt;&lt;left val=&quot;155&quot;/&gt;&lt;top val=&quot;418&quot;/&gt;&lt;width val=&quot;462&quot;/&gt;&lt;height val=&quot;83&quot;/&gt;&lt;hasText val=&quot;1&quot;/&gt;&lt;/Image&gt;&lt;/ThreeDShapeInfo&gt;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A89FC6D3-0142-4506-BABB-1B695AD8C16E}&quot;/&gt;&lt;isInvalidForFieldText val=&quot;0&quot;/&gt;&lt;Image&gt;&lt;filename val=&quot;M:\Zsolti\KVANTITATIV_MODSZEREK\elarning\09\data\asimages\{A89FC6D3-0142-4506-BABB-1B695AD8C16E}_11.png&quot;/&gt;&lt;left val=&quot;253&quot;/&gt;&lt;top val=&quot;284&quot;/&gt;&lt;width val=&quot;335&quot;/&gt;&lt;height val=&quot;190&quot;/&gt;&lt;hasText val=&quot;1&quot;/&gt;&lt;/Image&gt;&lt;/ThreeDShape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9&quot;/&gt;&lt;/TableIndex&gt;&lt;/ShapeTextInfo&gt;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665BC70-0B3D-437F-844D-E4F17CD15E2B}&quot;/&gt;&lt;isInvalidForFieldText val=&quot;0&quot;/&gt;&lt;Image&gt;&lt;filename val=&quot;M:\Zsolti\KVANTITATIV_MODSZEREK\elarning\09\data\asimages\{E665BC70-0B3D-437F-844D-E4F17CD15E2B}_11.png&quot;/&gt;&lt;left val=&quot;528&quot;/&gt;&lt;top val=&quot;301&quot;/&gt;&lt;width val=&quot;193&quot;/&gt;&lt;height val=&quot;132&quot;/&gt;&lt;hasText val=&quot;1&quot;/&gt;&lt;/Image&gt;&lt;/ThreeDShapeInfo&gt;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2,232237442,M:\Zsolti\KVANTITATIV_MODSZEREK\KM09_pptx\Media.ppcx"/>
  <p:tag name="HTML_SHAPEINFO" val="&lt;SlideThumbPath val=&quot;Dia12.PNG&quot;/&gt;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1&quot;/&gt;&lt;lineCharCount val=&quot;17&quot;/&gt;&lt;/TableIndex&gt;&lt;/ShapeTextInfo&gt;"/>
  <p:tag name="PRESENTER_SHAPEINFO" val="&lt;ThreeDShapeInfo&gt;&lt;uuid val=&quot;{BC1FD8DF-B832-46A0-A045-F40B297B794C}&quot;/&gt;&lt;isInvalidForFieldText val=&quot;0&quot;/&gt;&lt;Image&gt;&lt;filename val=&quot;M:\Zsolti\KVANTITATIV_MODSZEREK\elarning\09\data\asimages\{BC1FD8DF-B832-46A0-A045-F40B297B794C}_12.png&quot;/&gt;&lt;left val=&quot;149&quot;/&gt;&lt;top val=&quot;0&quot;/&gt;&lt;width val=&quot;534&quot;/&gt;&lt;height val=&quot;150&quot;/&gt;&lt;hasText val=&quot;1&quot;/&gt;&lt;/Image&gt;&lt;/ThreeDShapeInfo&gt;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5&quot;/&gt;&lt;lineCharCount val=&quot;30&quot;/&gt;&lt;lineCharCount val=&quot;1&quot;/&gt;&lt;lineCharCount val=&quot;45&quot;/&gt;&lt;lineCharCount val=&quot;17&quot;/&gt;&lt;lineCharCount val=&quot;1&quot;/&gt;&lt;lineCharCount val=&quot;46&quot;/&gt;&lt;lineCharCount val=&quot;17&quot;/&gt;&lt;lineCharCount val=&quot;1&quot;/&gt;&lt;lineCharCount val=&quot;39&quot;/&gt;&lt;lineCharCount val=&quot;1&quot;/&gt;&lt;lineCharCount val=&quot;44&quot;/&gt;&lt;lineCharCount val=&quot;32&quot;/&gt;&lt;lineCharCount val=&quot;1&quot;/&gt;&lt;lineCharCount val=&quot;40&quot;/&gt;&lt;lineCharCount val=&quot;46&quot;/&gt;&lt;/TableIndex&gt;&lt;/ShapeTextInfo&gt;"/>
  <p:tag name="PRESENTER_SHAPEINFO" val="&lt;TextEffect&gt;&lt;Image&gt;&lt;filename val=&quot;M:\Zsolti\KVANTITATIV_MODSZEREK\elarning\09\data\asimages\{06073AFA-4FDB-4A1B-9956-8FA1A5558826}_1.png&quot;/&gt;&lt;left val=&quot;107&quot;/&gt;&lt;top val=&quot;142&quot;/&gt;&lt;width val=&quot;616&quot;/&gt;&lt;height val=&quot;302&quot;/&gt;&lt;hasText val=&quot;0&quot;/&gt;&lt;paraId val=&quot;bg&quot;/&gt;&lt;/Image&gt;&lt;Image&gt;&lt;filename val=&quot;M:\Zsolti\KVANTITATIV_MODSZEREK\elarning\09\data\asimages\{C6651F05-DE59-49BD-95C0-9AC113B2EBE1}_1.png_crop.png&quot;/&gt;&lt;left val=&quot;231&quot;/&gt;&lt;top val=&quot;150&quot;/&gt;&lt;width val=&quot;440&quot;/&gt;&lt;height val=&quot;17&quot;/&gt;&lt;hasText val=&quot;1&quot;/&gt;&lt;paraId val=&quot;1&quot;/&gt;&lt;/Image&gt;&lt;Image&gt;&lt;filename val=&quot;M:\Zsolti\KVANTITATIV_MODSZEREK\elarning\09\data\asimages\{6D953F30-D2E8-40A6-99EF-636DECE8907B}_1.png_crop.png&quot;/&gt;&lt;left val=&quot;723&quot;/&gt;&lt;top val=&quot;444&quot;/&gt;&lt;width val=&quot;0&quot;/&gt;&lt;height val=&quot;0&quot;/&gt;&lt;hasText val=&quot;1&quot;/&gt;&lt;paraId val=&quot;2&quot;/&gt;&lt;/Image&gt;&lt;Image&gt;&lt;filename val=&quot;M:\Zsolti\KVANTITATIV_MODSZEREK\elarning\09\data\asimages\{8EF6E986-A9E8-4132-9256-86F49EF7AFE6}_1.png_crop.png&quot;/&gt;&lt;left val=&quot;124&quot;/&gt;&lt;top val=&quot;188&quot;/&gt;&lt;width val=&quot;551&quot;/&gt;&lt;height val=&quot;41&quot;/&gt;&lt;hasText val=&quot;1&quot;/&gt;&lt;paraId val=&quot;3&quot;/&gt;&lt;/Image&gt;&lt;Image&gt;&lt;filename val=&quot;M:\Zsolti\KVANTITATIV_MODSZEREK\elarning\09\data\asimages\{7061C539-8968-4D1F-8213-333814B2CC7C}_1.png_crop.png&quot;/&gt;&lt;left val=&quot;723&quot;/&gt;&lt;top val=&quot;444&quot;/&gt;&lt;width val=&quot;0&quot;/&gt;&lt;height val=&quot;0&quot;/&gt;&lt;hasText val=&quot;1&quot;/&gt;&lt;paraId val=&quot;4&quot;/&gt;&lt;/Image&gt;&lt;Image&gt;&lt;filename val=&quot;M:\Zsolti\KVANTITATIV_MODSZEREK\elarning\09\data\asimages\{0D284A65-19AC-471D-9E7D-32D9B422C389}_1.png_crop.png&quot;/&gt;&lt;left val=&quot;124&quot;/&gt;&lt;top val=&quot;240&quot;/&gt;&lt;width val=&quot;590&quot;/&gt;&lt;height val=&quot;41&quot;/&gt;&lt;hasText val=&quot;1&quot;/&gt;&lt;paraId val=&quot;5&quot;/&gt;&lt;/Image&gt;&lt;Image&gt;&lt;filename val=&quot;M:\Zsolti\KVANTITATIV_MODSZEREK\elarning\09\data\asimages\{9D1F182A-F05E-4E55-9F47-CCEA351A9FFA}_1.png_crop.png&quot;/&gt;&lt;left val=&quot;723&quot;/&gt;&lt;top val=&quot;444&quot;/&gt;&lt;width val=&quot;0&quot;/&gt;&lt;height val=&quot;0&quot;/&gt;&lt;hasText val=&quot;1&quot;/&gt;&lt;paraId val=&quot;6&quot;/&gt;&lt;/Image&gt;&lt;Image&gt;&lt;filename val=&quot;M:\Zsolti\KVANTITATIV_MODSZEREK\elarning\09\data\asimages\{1574285C-203B-4275-85EB-7E12E078B3FA}_1.png_crop.png&quot;/&gt;&lt;left val=&quot;124&quot;/&gt;&lt;top val=&quot;293&quot;/&gt;&lt;width val=&quot;551&quot;/&gt;&lt;height val=&quot;18&quot;/&gt;&lt;hasText val=&quot;1&quot;/&gt;&lt;paraId val=&quot;7&quot;/&gt;&lt;/Image&gt;&lt;Image&gt;&lt;filename val=&quot;M:\Zsolti\KVANTITATIV_MODSZEREK\elarning\09\data\asimages\{957B1689-8B2E-4959-897D-9D8CE32CE3D2}_1.png_crop.png&quot;/&gt;&lt;left val=&quot;723&quot;/&gt;&lt;top val=&quot;444&quot;/&gt;&lt;width val=&quot;0&quot;/&gt;&lt;height val=&quot;0&quot;/&gt;&lt;hasText val=&quot;1&quot;/&gt;&lt;paraId val=&quot;8&quot;/&gt;&lt;/Image&gt;&lt;Image&gt;&lt;filename val=&quot;M:\Zsolti\KVANTITATIV_MODSZEREK\elarning\09\data\asimages\{405C00A9-4231-48F0-9A24-B9FA7834E15C}_1.png_crop.png&quot;/&gt;&lt;left val=&quot;124&quot;/&gt;&lt;top val=&quot;344&quot;/&gt;&lt;width val=&quot;590&quot;/&gt;&lt;height val=&quot;40&quot;/&gt;&lt;hasText val=&quot;1&quot;/&gt;&lt;paraId val=&quot;9&quot;/&gt;&lt;/Image&gt;&lt;Image&gt;&lt;filename val=&quot;M:\Zsolti\KVANTITATIV_MODSZEREK\elarning\09\data\asimages\{25B772A9-BE3B-40E9-86D0-5E810B661C63}_1.png_crop.png&quot;/&gt;&lt;left val=&quot;723&quot;/&gt;&lt;top val=&quot;444&quot;/&gt;&lt;width val=&quot;0&quot;/&gt;&lt;height val=&quot;0&quot;/&gt;&lt;hasText val=&quot;1&quot;/&gt;&lt;paraId val=&quot;10&quot;/&gt;&lt;/Image&gt;&lt;Image&gt;&lt;filename val=&quot;M:\Zsolti\KVANTITATIV_MODSZEREK\elarning\09\data\asimages\{11B71697-D58D-4B02-82E9-F28E4B708ACC}_1.png_crop.png&quot;/&gt;&lt;left val=&quot;124&quot;/&gt;&lt;top val=&quot;396&quot;/&gt;&lt;width val=&quot;569&quot;/&gt;&lt;height val=&quot;40&quot;/&gt;&lt;hasText val=&quot;1&quot;/&gt;&lt;paraId val=&quot;11&quot;/&gt;&lt;/Image&gt;&lt;/TextEffect&gt;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13,232237442,M:\Zsolti\KVANTITATIV_MODSZEREK\KM09_pptx\Media.ppcx"/>
  <p:tag name="HTML_SHAPEINFO" val="&lt;SlideThumbPath val=&quot;Dia13.PNG&quot;/&gt;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5&quot;/&gt;&lt;/TableIndex&gt;&lt;/ShapeTextInfo&gt;"/>
  <p:tag name="PRESENTER_SHAPEINFO" val="&lt;ThreeDShapeInfo&gt;&lt;uuid val=&quot;{D2B9225D-01A2-44DB-8F30-EA616089D8C6}&quot;/&gt;&lt;isInvalidForFieldText val=&quot;0&quot;/&gt;&lt;Image&gt;&lt;filename val=&quot;M:\Zsolti\KVANTITATIV_MODSZEREK\elarning\09\data\asimages\{D2B9225D-01A2-44DB-8F30-EA616089D8C6}_13.png&quot;/&gt;&lt;left val=&quot;149&quot;/&gt;&lt;top val=&quot;21&quot;/&gt;&lt;width val=&quot;534&quot;/&gt;&lt;height val=&quot;102&quot;/&gt;&lt;hasText val=&quot;1&quot;/&gt;&lt;/Image&gt;&lt;/ThreeDShapeInfo&gt;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9E80C06E-444A-4FC5-B92C-3A0AC14EA981}&quot;/&gt;&lt;isInvalidForFieldText val=&quot;0&quot;/&gt;&lt;Image&gt;&lt;filename val=&quot;M:\Zsolti\KVANTITATIV_MODSZEREK\elarning\09\data\asimages\{9E80C06E-444A-4FC5-B92C-3A0AC14EA981}_13.png&quot;/&gt;&lt;left val=&quot;203&quot;/&gt;&lt;top val=&quot;140&quot;/&gt;&lt;width val=&quot;468&quot;/&gt;&lt;height val=&quot;150&quot;/&gt;&lt;hasText val=&quot;1&quot;/&gt;&lt;/Image&gt;&lt;/ThreeDShapeInfo&gt;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FC5C2829-203D-4EF4-A1DB-F85E55AD1A60}&quot;/&gt;&lt;isInvalidForFieldText val=&quot;0&quot;/&gt;&lt;Image&gt;&lt;filename val=&quot;M:\Zsolti\KVANTITATIV_MODSZEREK\elarning\09\data\asimages\{FC5C2829-203D-4EF4-A1DB-F85E55AD1A60}_13.png&quot;/&gt;&lt;left val=&quot;197&quot;/&gt;&lt;top val=&quot;315&quot;/&gt;&lt;width val=&quot;480&quot;/&gt;&lt;height val=&quot;158&quot;/&gt;&lt;hasText val=&quot;1&quot;/&gt;&lt;/Image&gt;&lt;/ThreeDShapeInfo&gt;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  <p:tag name="PRESENTER_SHAPEINFO" val="&lt;ThreeDShapeInfo&gt;&lt;uuid val=&quot;{A9B8D588-EA33-4BEA-8D49-107DAD3BD630}&quot;/&gt;&lt;isInvalidForFieldText val=&quot;0&quot;/&gt;&lt;Image&gt;&lt;filename val=&quot;M:\Zsolti\KVANTITATIV_MODSZEREK\elarning\09\data\asimages\{A9B8D588-EA33-4BEA-8D49-107DAD3BD630}_13.png&quot;/&gt;&lt;left val=&quot;293&quot;/&gt;&lt;top val=&quot;270&quot;/&gt;&lt;width val=&quot;60&quot;/&gt;&lt;height val=&quot;32&quot;/&gt;&lt;hasText val=&quot;1&quot;/&gt;&lt;/Image&gt;&lt;/ThreeDShapeInfo&gt;"/>
</p:tagLst>
</file>

<file path=ppt/theme/theme1.xml><?xml version="1.0" encoding="utf-8"?>
<a:theme xmlns:a="http://schemas.openxmlformats.org/drawingml/2006/main" name="GTK_2010">
  <a:themeElements>
    <a:clrScheme name="Office-tém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-téma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ffice-tém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-tém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-tém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-tém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-tém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-tém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-tém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-tém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-tém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-tém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-tém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-tém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TK_sablon</Template>
  <TotalTime>3910</TotalTime>
  <Words>1898</Words>
  <Application>Microsoft Macintosh PowerPoint</Application>
  <PresentationFormat>Diavetítés a képernyőre (4:3 oldalarány)</PresentationFormat>
  <Paragraphs>225</Paragraphs>
  <Slides>24</Slides>
  <Notes>24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5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4</vt:i4>
      </vt:variant>
      <vt:variant>
        <vt:lpstr>Diacímek</vt:lpstr>
      </vt:variant>
      <vt:variant>
        <vt:i4>24</vt:i4>
      </vt:variant>
    </vt:vector>
  </HeadingPairs>
  <TitlesOfParts>
    <vt:vector size="34" baseType="lpstr">
      <vt:lpstr>Calibri</vt:lpstr>
      <vt:lpstr>Tahoma</vt:lpstr>
      <vt:lpstr>Times New Roman</vt:lpstr>
      <vt:lpstr>Trebuchet MS</vt:lpstr>
      <vt:lpstr>Wingdings</vt:lpstr>
      <vt:lpstr>GTK_2010</vt:lpstr>
      <vt:lpstr>Equation.3</vt:lpstr>
      <vt:lpstr>Equation.DSMT4</vt:lpstr>
      <vt:lpstr>Equation</vt:lpstr>
      <vt:lpstr>Bitkép</vt:lpstr>
      <vt:lpstr>Kvantitatív módszerek</vt:lpstr>
      <vt:lpstr>Sztochasztikus folyamatok</vt:lpstr>
      <vt:lpstr>Az idősorelemzés modelljei</vt:lpstr>
      <vt:lpstr>Idősor komponensei </vt:lpstr>
      <vt:lpstr>Az egyes komponensek közötti kapcsolat </vt:lpstr>
      <vt:lpstr>Stacionaritás</vt:lpstr>
      <vt:lpstr>Idősor analízis – ARIMA-modellek</vt:lpstr>
      <vt:lpstr>Idősor analízis – ARIMA-modellek</vt:lpstr>
      <vt:lpstr>A modellkészítés menete (1)</vt:lpstr>
      <vt:lpstr>A modellkészítés menete (2)</vt:lpstr>
      <vt:lpstr>ACF, PACF</vt:lpstr>
      <vt:lpstr>Modellbecslés ACF és PACF segítségével</vt:lpstr>
      <vt:lpstr>MA(1)</vt:lpstr>
      <vt:lpstr>MA(2)</vt:lpstr>
      <vt:lpstr>MA(2)</vt:lpstr>
      <vt:lpstr>AR(1)</vt:lpstr>
      <vt:lpstr>AR(2)</vt:lpstr>
      <vt:lpstr>AR(2)</vt:lpstr>
      <vt:lpstr>ARMA(1,1)</vt:lpstr>
      <vt:lpstr>ARMA(1,1)</vt:lpstr>
      <vt:lpstr>A modellkészítés menete (3)</vt:lpstr>
      <vt:lpstr>A modellkészítés menete (4)</vt:lpstr>
      <vt:lpstr>Előrejelzés sztochasztikus modellekkel – példa</vt:lpstr>
      <vt:lpstr>Köszönöm a megtisztelő figyelmet!</vt:lpstr>
    </vt:vector>
  </TitlesOfParts>
  <Company>GREEN-Soft 2000 B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álótervezés</dc:title>
  <dc:creator>Kosztyán Zsolt</dc:creator>
  <cp:lastModifiedBy>Microsoft Office User</cp:lastModifiedBy>
  <cp:revision>256</cp:revision>
  <dcterms:created xsi:type="dcterms:W3CDTF">2002-05-01T15:31:08Z</dcterms:created>
  <dcterms:modified xsi:type="dcterms:W3CDTF">2022-08-06T19:05:41Z</dcterms:modified>
</cp:coreProperties>
</file>